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wma" ContentType="audio/x-ms-wma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696" r:id="rId3"/>
    <p:sldMasterId id="2147483708" r:id="rId4"/>
    <p:sldMasterId id="2147483720" r:id="rId5"/>
    <p:sldMasterId id="2147483744" r:id="rId6"/>
  </p:sldMasterIdLst>
  <p:notesMasterIdLst>
    <p:notesMasterId r:id="rId38"/>
  </p:notesMasterIdLst>
  <p:sldIdLst>
    <p:sldId id="293" r:id="rId7"/>
    <p:sldId id="294" r:id="rId8"/>
    <p:sldId id="295" r:id="rId9"/>
    <p:sldId id="296" r:id="rId10"/>
    <p:sldId id="267" r:id="rId11"/>
    <p:sldId id="373" r:id="rId12"/>
    <p:sldId id="374" r:id="rId13"/>
    <p:sldId id="375" r:id="rId14"/>
    <p:sldId id="376" r:id="rId15"/>
    <p:sldId id="377" r:id="rId16"/>
    <p:sldId id="262" r:id="rId17"/>
    <p:sldId id="318" r:id="rId18"/>
    <p:sldId id="316" r:id="rId19"/>
    <p:sldId id="378" r:id="rId20"/>
    <p:sldId id="379" r:id="rId21"/>
    <p:sldId id="380" r:id="rId22"/>
    <p:sldId id="319" r:id="rId23"/>
    <p:sldId id="381" r:id="rId24"/>
    <p:sldId id="382" r:id="rId25"/>
    <p:sldId id="383" r:id="rId26"/>
    <p:sldId id="320" r:id="rId27"/>
    <p:sldId id="321" r:id="rId28"/>
    <p:sldId id="322" r:id="rId29"/>
    <p:sldId id="272" r:id="rId30"/>
    <p:sldId id="277" r:id="rId31"/>
    <p:sldId id="278" r:id="rId32"/>
    <p:sldId id="279" r:id="rId33"/>
    <p:sldId id="282" r:id="rId34"/>
    <p:sldId id="280" r:id="rId35"/>
    <p:sldId id="281" r:id="rId36"/>
    <p:sldId id="271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DMIN" initials="A" lastIdx="1" clrIdx="0"/>
  <p:cmAuthor id="3" name="PC" initials="P" lastIdx="12" clrIdx="1">
    <p:extLst>
      <p:ext uri="{19B8F6BF-5375-455C-9EA6-DF929625EA0E}">
        <p15:presenceInfo xmlns:p15="http://schemas.microsoft.com/office/powerpoint/2012/main" userId="PC" providerId="None"/>
      </p:ext>
    </p:extLst>
  </p:cmAuthor>
  <p:cmAuthor id="4" name="Admin" initials="A" lastIdx="1" clrIdx="2">
    <p:extLst>
      <p:ext uri="{19B8F6BF-5375-455C-9EA6-DF929625EA0E}">
        <p15:presenceInfo xmlns:p15="http://schemas.microsoft.com/office/powerpoint/2012/main" userId="Admin" providerId="None"/>
      </p:ext>
    </p:extLst>
  </p:cmAuthor>
  <p:cmAuthor id="5" name="ANH MINH" initials="AM" lastIdx="6" clrIdx="3">
    <p:extLst>
      <p:ext uri="{19B8F6BF-5375-455C-9EA6-DF929625EA0E}">
        <p15:presenceInfo xmlns:p15="http://schemas.microsoft.com/office/powerpoint/2012/main" userId="ANH MINH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200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2" autoAdjust="0"/>
    <p:restoredTop sz="94660"/>
  </p:normalViewPr>
  <p:slideViewPr>
    <p:cSldViewPr snapToGrid="0">
      <p:cViewPr varScale="1">
        <p:scale>
          <a:sx n="89" d="100"/>
          <a:sy n="89" d="100"/>
        </p:scale>
        <p:origin x="138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commentAuthors" Target="commentAuthor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ableStyles" Target="tableStyle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5:38.063" idx="12">
    <p:pos x="1616" y="980"/>
    <p:text>theo quy định nhóm: cỡ chữ từ 28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6:09.049" idx="1">
    <p:pos x="1616" y="1076"/>
    <p:text>Đây là file gốc của nhóm mà trang này dành để giới thiệu nên ko cần chữ quá to.</p:text>
    <p:extLst>
      <p:ext uri="{C676402C-5697-4E1C-873F-D02D1690AC5C}">
        <p15:threadingInfo xmlns:p15="http://schemas.microsoft.com/office/powerpoint/2012/main" timeZoneBias="-420">
          <p15:parentCm authorId="3" idx="12"/>
        </p15:threadingInfo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6-26T16:22:22.363" idx="1">
    <p:pos x="5348" y="3487"/>
    <p:text>cô tạo hiệu ứng cho slide này nhé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6-26T16:23:06.211" idx="2">
    <p:pos x="5269" y="2149"/>
    <p:text>cô tạo hiệu ứng cho slide này nhé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6-26T16:23:29.693" idx="3">
    <p:pos x="4954" y="1498"/>
    <p:text>cô tạo hiệu ứng cho slide này nhé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6-26T16:23:48.171" idx="4">
    <p:pos x="10" y="10"/>
    <p:text>cô tạo hiệu ứng cho slide này nhé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6-26T16:24:03.200" idx="5">
    <p:pos x="10" y="10"/>
    <p:text>cô tạo hiệu ứng cho slide này nhé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6-26T16:24:25.735" idx="6">
    <p:pos x="10" y="10"/>
    <p:text>cô tạo hiệu ứng cho slide này nhé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0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altLang="en-US" sz="3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</a:t>
          </a:r>
          <a:r>
            <a:rPr lang="vi-VN" altLang="en-US" sz="30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 dạy</a:t>
          </a:r>
          <a:endParaRPr lang="en-US" sz="3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vi-VN" sz="3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3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3000">
              <a:latin typeface="Times New Roman" panose="02020603050405020304" pitchFamily="18" charset="0"/>
              <a:cs typeface="Times New Roman" panose="02020603050405020304" pitchFamily="18" charset="0"/>
            </a:rPr>
            <a:t>Thước kẻ.</a:t>
          </a:r>
          <a:endParaRPr lang="en-US" sz="3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71F825F-8A65-4BDA-BC7A-08775CC4F943}">
      <dgm:prSet phldrT="[Text]" custT="1"/>
      <dgm:spPr/>
      <dgm:t>
        <a:bodyPr/>
        <a:lstStyle/>
        <a:p>
          <a:endParaRPr lang="en-US" sz="3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AEA3137-E7B5-4DE3-8D79-D4726AB16F2F}">
      <dgm:prSet phldrT="[Text]" custT="1"/>
      <dgm:spPr/>
      <dgm:t>
        <a:bodyPr/>
        <a:lstStyle/>
        <a:p>
          <a:r>
            <a:rPr lang="en-US" altLang="en-US" sz="30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 kẻ, phiếu bài tập.</a:t>
          </a:r>
          <a:endParaRPr lang="en-US" sz="3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B8C25D-1627-4EAA-A30D-B5D077DBEB66}" type="parTrans" cxnId="{8EB65B0C-C755-48CF-A509-80B4592FD619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FD5B017-58A3-4B59-B84E-5ED4DE4D65A2}" type="sibTrans" cxnId="{8EB65B0C-C755-48CF-A509-80B4592FD619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F07785A7-D56C-464E-BC77-1882DAF752B4}" type="presOf" srcId="{1AEA3137-E7B5-4DE3-8D79-D4726AB16F2F}" destId="{0DFB8EA2-E9F4-4E7D-B5BF-ABC527E44C63}" srcOrd="0" destOrd="1" presId="urn:microsoft.com/office/officeart/2005/8/layout/vList2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EB65B0C-C755-48CF-A509-80B4592FD619}" srcId="{8E595FF9-7F13-4589-ADB1-A98CFA417FE8}" destId="{1AEA3137-E7B5-4DE3-8D79-D4726AB16F2F}" srcOrd="1" destOrd="0" parTransId="{ECB8C25D-1627-4EAA-A30D-B5D077DBEB66}" sibTransId="{1FD5B017-58A3-4B59-B84E-5ED4DE4D65A2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94D07763-1582-4358-9964-159E391A382B}" type="presOf" srcId="{578C45F3-86DD-4F23-BF8F-057A8C926990}" destId="{8F3B6D51-6576-4847-95F8-097004C88A78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543479C-F188-497A-8378-6CCF83F47E1A}" srcId="{3B33AAEF-2BF8-4EBB-A3B1-62835B5C81BF}" destId="{578C45F3-86DD-4F23-BF8F-057A8C926990}" srcOrd="1" destOrd="0" parTransId="{89E4B728-BD2D-4262-99F3-4C1D72A4FFFC}" sibTransId="{E12720AB-8054-4212-8C1B-7445DF0EB8F9}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240008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299407"/>
        <a:ext cx="8009202" cy="1098002"/>
      </dsp:txXfrm>
    </dsp:sp>
    <dsp:sp modelId="{0DFB8EA2-E9F4-4E7D-B5BF-ABC527E44C63}">
      <dsp:nvSpPr>
        <dsp:cNvPr id="0" name=""/>
        <dsp:cNvSpPr/>
      </dsp:nvSpPr>
      <dsp:spPr>
        <a:xfrm>
          <a:off x="0" y="1447927"/>
          <a:ext cx="8128000" cy="14464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8100" rIns="213360" bIns="3810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</a:t>
          </a:r>
          <a:r>
            <a:rPr lang="vi-VN" altLang="en-US" sz="3000" kern="1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 dạy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3000" kern="1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 kẻ, phiếu bài tập.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447927"/>
        <a:ext cx="8128000" cy="1446412"/>
      </dsp:txXfrm>
    </dsp:sp>
    <dsp:sp modelId="{D2408717-B530-41AC-B5CE-E14FAEC5B062}">
      <dsp:nvSpPr>
        <dsp:cNvPr id="0" name=""/>
        <dsp:cNvSpPr/>
      </dsp:nvSpPr>
      <dsp:spPr>
        <a:xfrm>
          <a:off x="0" y="2782996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2842395"/>
        <a:ext cx="8009202" cy="1098002"/>
      </dsp:txXfrm>
    </dsp:sp>
    <dsp:sp modelId="{8F3B6D51-6576-4847-95F8-097004C88A78}">
      <dsp:nvSpPr>
        <dsp:cNvPr id="0" name=""/>
        <dsp:cNvSpPr/>
      </dsp:nvSpPr>
      <dsp:spPr>
        <a:xfrm>
          <a:off x="0" y="4111139"/>
          <a:ext cx="8128000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8100" rIns="213360" bIns="3810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000" kern="1200">
              <a:latin typeface="Times New Roman" panose="02020603050405020304" pitchFamily="18" charset="0"/>
              <a:cs typeface="Times New Roman" panose="02020603050405020304" pitchFamily="18" charset="0"/>
            </a:rPr>
            <a:t>Thước kẻ.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111139"/>
        <a:ext cx="8128000" cy="1076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1.wmf"/><Relationship Id="rId7" Type="http://schemas.openxmlformats.org/officeDocument/2006/relationships/image" Target="../media/image3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7.wmf"/><Relationship Id="rId7" Type="http://schemas.openxmlformats.org/officeDocument/2006/relationships/image" Target="../media/image48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52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7C844D-9A29-433D-AEE5-1782E98E71D9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C050B3-AE3E-426E-AE2F-2D9A399CC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9687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351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6832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3961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174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500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104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6772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3917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6017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5759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9294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8554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460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009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8569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789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0375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4077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5759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5058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8488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1810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6862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2343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981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762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084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0644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556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7746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2913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666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0801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4572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0650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846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80714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4520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78287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4707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1465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2049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5766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32239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83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4540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512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639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8809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4383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0211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52576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4168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15455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75908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13057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6253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502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30106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3747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0727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2035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75044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09278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19237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390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207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344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037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A4263-93F2-40B2-8F08-56B92F788A4B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79DE16-AF96-4763-B159-52BF76CEC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94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663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32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839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74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1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515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comments" Target="../comments/commen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3" Type="http://schemas.openxmlformats.org/officeDocument/2006/relationships/audio" Target="../media/audio2.wav"/><Relationship Id="rId7" Type="http://schemas.openxmlformats.org/officeDocument/2006/relationships/image" Target="../media/image2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7.bin"/><Relationship Id="rId21" Type="http://schemas.openxmlformats.org/officeDocument/2006/relationships/comments" Target="../comments/comment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2.xml"/><Relationship Id="rId16" Type="http://schemas.openxmlformats.org/officeDocument/2006/relationships/comments" Target="../comments/commen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34.png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53.jpe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6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8.wmf"/><Relationship Id="rId5" Type="http://schemas.openxmlformats.org/officeDocument/2006/relationships/image" Target="../media/image54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2.wmf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29.bin"/><Relationship Id="rId21" Type="http://schemas.openxmlformats.org/officeDocument/2006/relationships/comments" Target="../comments/comment5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48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comments" Target="../comments/commen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6.jpe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8.png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3.bin"/><Relationship Id="rId14" Type="http://schemas.openxmlformats.org/officeDocument/2006/relationships/hyperlink" Target="https://www.publicdomainpictures.net/en/view-image.php?image=317882&amp;picture=abstract-background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0.png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2.xml"/><Relationship Id="rId1" Type="http://schemas.openxmlformats.org/officeDocument/2006/relationships/slideLayout" Target="../slideLayouts/slideLayout29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8.png"/><Relationship Id="rId5" Type="http://schemas.openxmlformats.org/officeDocument/2006/relationships/image" Target="../media/image4.jpe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comments" Target="../comments/comment7.xml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1.vml"/><Relationship Id="rId5" Type="http://schemas.openxmlformats.org/officeDocument/2006/relationships/comments" Target="../comments/comment8.xml"/><Relationship Id="rId4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18" Type="http://schemas.openxmlformats.org/officeDocument/2006/relationships/image" Target="../media/image93.png"/><Relationship Id="rId26" Type="http://schemas.openxmlformats.org/officeDocument/2006/relationships/image" Target="../media/image97.png"/><Relationship Id="rId3" Type="http://schemas.openxmlformats.org/officeDocument/2006/relationships/slideLayout" Target="../slideLayouts/slideLayout57.xml"/><Relationship Id="rId21" Type="http://schemas.openxmlformats.org/officeDocument/2006/relationships/slide" Target="slide27.xml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17" Type="http://schemas.openxmlformats.org/officeDocument/2006/relationships/slide" Target="slide25.xml"/><Relationship Id="rId25" Type="http://schemas.openxmlformats.org/officeDocument/2006/relationships/slide" Target="slide30.xml"/><Relationship Id="rId2" Type="http://schemas.openxmlformats.org/officeDocument/2006/relationships/audio" Target="../media/media2.wma"/><Relationship Id="rId16" Type="http://schemas.openxmlformats.org/officeDocument/2006/relationships/image" Target="../media/image92.png"/><Relationship Id="rId20" Type="http://schemas.openxmlformats.org/officeDocument/2006/relationships/image" Target="../media/image94.png"/><Relationship Id="rId29" Type="http://schemas.openxmlformats.org/officeDocument/2006/relationships/slide" Target="slide31.xml"/><Relationship Id="rId1" Type="http://schemas.microsoft.com/office/2007/relationships/media" Target="../media/media2.wma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24" Type="http://schemas.openxmlformats.org/officeDocument/2006/relationships/image" Target="../media/image96.png"/><Relationship Id="rId5" Type="http://schemas.openxmlformats.org/officeDocument/2006/relationships/image" Target="../media/image81.jpg"/><Relationship Id="rId15" Type="http://schemas.openxmlformats.org/officeDocument/2006/relationships/image" Target="../media/image91.png"/><Relationship Id="rId23" Type="http://schemas.openxmlformats.org/officeDocument/2006/relationships/slide" Target="slide29.xml"/><Relationship Id="rId28" Type="http://schemas.openxmlformats.org/officeDocument/2006/relationships/image" Target="../media/image98.png"/><Relationship Id="rId10" Type="http://schemas.openxmlformats.org/officeDocument/2006/relationships/image" Target="../media/image86.png"/><Relationship Id="rId19" Type="http://schemas.openxmlformats.org/officeDocument/2006/relationships/slide" Target="slide26.xml"/><Relationship Id="rId4" Type="http://schemas.openxmlformats.org/officeDocument/2006/relationships/audio" Target="../media/audio3.wav"/><Relationship Id="rId9" Type="http://schemas.openxmlformats.org/officeDocument/2006/relationships/image" Target="../media/image85.png"/><Relationship Id="rId14" Type="http://schemas.openxmlformats.org/officeDocument/2006/relationships/image" Target="../media/image90.gif"/><Relationship Id="rId22" Type="http://schemas.openxmlformats.org/officeDocument/2006/relationships/image" Target="../media/image95.png"/><Relationship Id="rId27" Type="http://schemas.openxmlformats.org/officeDocument/2006/relationships/slide" Target="slide2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0.png"/><Relationship Id="rId4" Type="http://schemas.openxmlformats.org/officeDocument/2006/relationships/slide" Target="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0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04.png"/><Relationship Id="rId4" Type="http://schemas.openxmlformats.org/officeDocument/2006/relationships/slide" Target="slide2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slide" Target="slide24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0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audio" Target="../media/audio4.wav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00.png"/><Relationship Id="rId4" Type="http://schemas.openxmlformats.org/officeDocument/2006/relationships/slide" Target="slide24.xml"/><Relationship Id="rId9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audio" Target="../media/audio4.wav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00.png"/><Relationship Id="rId4" Type="http://schemas.openxmlformats.org/officeDocument/2006/relationships/slide" Target="slide24.xml"/><Relationship Id="rId9" Type="http://schemas.openxmlformats.org/officeDocument/2006/relationships/image" Target="../media/image11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45.xml"/><Relationship Id="rId7" Type="http://schemas.openxmlformats.org/officeDocument/2006/relationships/image" Target="../media/image18.png"/><Relationship Id="rId12" Type="http://schemas.openxmlformats.org/officeDocument/2006/relationships/slide" Target="slide1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microsoft.com/office/2007/relationships/hdphoto" Target="../media/hdphoto3.wdp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16.jpg"/><Relationship Id="rId9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jpeg"/><Relationship Id="rId11" Type="http://schemas.openxmlformats.org/officeDocument/2006/relationships/image" Target="../media/image21.wmf"/><Relationship Id="rId5" Type="http://schemas.openxmlformats.org/officeDocument/2006/relationships/image" Target="../media/image22.jpeg"/><Relationship Id="rId10" Type="http://schemas.openxmlformats.org/officeDocument/2006/relationships/oleObject" Target="../embeddings/oleObject1.bin"/><Relationship Id="rId4" Type="http://schemas.openxmlformats.org/officeDocument/2006/relationships/audio" Target="../media/audio2.wav"/><Relationship Id="rId9" Type="http://schemas.openxmlformats.org/officeDocument/2006/relationships/image" Target="../media/image2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audio" Target="../media/audio2.wav"/><Relationship Id="rId7" Type="http://schemas.openxmlformats.org/officeDocument/2006/relationships/image" Target="../media/image2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3" Type="http://schemas.openxmlformats.org/officeDocument/2006/relationships/audio" Target="../media/audio2.wav"/><Relationship Id="rId7" Type="http://schemas.openxmlformats.org/officeDocument/2006/relationships/image" Target="../media/image2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3" Type="http://schemas.openxmlformats.org/officeDocument/2006/relationships/audio" Target="../media/audio2.wav"/><Relationship Id="rId7" Type="http://schemas.openxmlformats.org/officeDocument/2006/relationships/image" Target="../media/image2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25092" y="122043"/>
            <a:ext cx="3756453" cy="3512367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154459" y="1026963"/>
            <a:ext cx="3085304" cy="631696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85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1780803728"/>
              </p:ext>
            </p:extLst>
          </p:nvPr>
        </p:nvGraphicFramePr>
        <p:xfrm>
          <a:off x="3231915" y="83820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4816570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C2075A-3F05-EE68-2746-918896E00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</a:t>
            </a:r>
          </a:p>
        </p:txBody>
      </p:sp>
      <p:sp>
        <p:nvSpPr>
          <p:cNvPr id="616451" name="Rectangl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76B972-4371-1BF7-7706-339A6671D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81026"/>
            <a:ext cx="23622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:  </a:t>
            </a:r>
          </a:p>
        </p:txBody>
      </p:sp>
      <p:sp>
        <p:nvSpPr>
          <p:cNvPr id="616452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2FE908-64D9-849A-26D8-FD64321F8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1</a:t>
            </a:r>
          </a:p>
        </p:txBody>
      </p:sp>
      <p:sp>
        <p:nvSpPr>
          <p:cNvPr id="616453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9F6AC-4CC5-3E57-07FE-06588A6E1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2</a:t>
            </a:r>
          </a:p>
        </p:txBody>
      </p:sp>
      <p:sp>
        <p:nvSpPr>
          <p:cNvPr id="616454" name="Rectangl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8F4A64-4A9B-EE16-A4FA-F833BFA25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3</a:t>
            </a:r>
          </a:p>
        </p:txBody>
      </p:sp>
      <p:sp>
        <p:nvSpPr>
          <p:cNvPr id="616455" name="Rectangl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01B922-9227-ECA0-8590-592858711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4</a:t>
            </a:r>
          </a:p>
        </p:txBody>
      </p:sp>
      <p:sp>
        <p:nvSpPr>
          <p:cNvPr id="616456" name="Rectangl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AD362-6AED-C723-033D-C90710D9E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5</a:t>
            </a:r>
          </a:p>
        </p:txBody>
      </p:sp>
      <p:sp>
        <p:nvSpPr>
          <p:cNvPr id="616457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290C49-F43F-448B-6228-9E0004ABF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6</a:t>
            </a:r>
          </a:p>
        </p:txBody>
      </p:sp>
      <p:sp>
        <p:nvSpPr>
          <p:cNvPr id="616458" name="Rectangle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D31006-DFE8-3ACF-CAD0-01A22FA67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7</a:t>
            </a:r>
          </a:p>
        </p:txBody>
      </p:sp>
      <p:sp>
        <p:nvSpPr>
          <p:cNvPr id="616459" name="Rectangl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60D9A0-D386-D9B1-AD1F-A02C7810B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8</a:t>
            </a:r>
          </a:p>
        </p:txBody>
      </p:sp>
      <p:sp>
        <p:nvSpPr>
          <p:cNvPr id="616460" name="Rectangle 12">
            <a:extLst>
              <a:ext uri="{FF2B5EF4-FFF2-40B4-BE49-F238E27FC236}">
                <a16:creationId xmlns:a16="http://schemas.microsoft.com/office/drawing/2014/main" id="{DB1B5D05-6FAC-21E6-2D44-899D30D7F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9</a:t>
            </a:r>
          </a:p>
        </p:txBody>
      </p:sp>
      <p:pic>
        <p:nvPicPr>
          <p:cNvPr id="5133" name="Picture 13" descr="Thanh dung">
            <a:extLst>
              <a:ext uri="{FF2B5EF4-FFF2-40B4-BE49-F238E27FC236}">
                <a16:creationId xmlns:a16="http://schemas.microsoft.com/office/drawing/2014/main" id="{94DB3B16-1566-5718-3E40-16C22FBDB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209676"/>
            <a:ext cx="660400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AutoShape 14">
            <a:extLst>
              <a:ext uri="{FF2B5EF4-FFF2-40B4-BE49-F238E27FC236}">
                <a16:creationId xmlns:a16="http://schemas.microsoft.com/office/drawing/2014/main" id="{C9011E68-F75E-EF3E-B346-1EF8E32BC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2286000"/>
            <a:ext cx="3429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pic>
        <p:nvPicPr>
          <p:cNvPr id="5135" name="Picture 15" descr="Khung cau hoi">
            <a:extLst>
              <a:ext uri="{FF2B5EF4-FFF2-40B4-BE49-F238E27FC236}">
                <a16:creationId xmlns:a16="http://schemas.microsoft.com/office/drawing/2014/main" id="{4FEE0DD2-AB03-3BBC-AD84-4E8335EB6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1287463"/>
            <a:ext cx="792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AutoShape 16">
            <a:extLst>
              <a:ext uri="{FF2B5EF4-FFF2-40B4-BE49-F238E27FC236}">
                <a16:creationId xmlns:a16="http://schemas.microsoft.com/office/drawing/2014/main" id="{223F8C1C-90C0-BE58-3D15-ED846EBD8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5691188"/>
            <a:ext cx="533400" cy="152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sp>
        <p:nvSpPr>
          <p:cNvPr id="616465" name="Text Box 17">
            <a:extLst>
              <a:ext uri="{FF2B5EF4-FFF2-40B4-BE49-F238E27FC236}">
                <a16:creationId xmlns:a16="http://schemas.microsoft.com/office/drawing/2014/main" id="{A90F7273-376A-3C29-72F2-7BF120235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05001"/>
            <a:ext cx="6934200" cy="283527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</p:txBody>
      </p:sp>
      <p:sp>
        <p:nvSpPr>
          <p:cNvPr id="616466" name="Rectangle 18">
            <a:extLst>
              <a:ext uri="{FF2B5EF4-FFF2-40B4-BE49-F238E27FC236}">
                <a16:creationId xmlns:a16="http://schemas.microsoft.com/office/drawing/2014/main" id="{99772991-8EA8-06AB-3EFD-D18AA4E8F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0</a:t>
            </a:r>
          </a:p>
        </p:txBody>
      </p:sp>
      <p:sp>
        <p:nvSpPr>
          <p:cNvPr id="616467" name="Rectangle 19">
            <a:extLst>
              <a:ext uri="{FF2B5EF4-FFF2-40B4-BE49-F238E27FC236}">
                <a16:creationId xmlns:a16="http://schemas.microsoft.com/office/drawing/2014/main" id="{69CE28A7-5B8C-01A6-D85C-64A07EFDE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1</a:t>
            </a:r>
          </a:p>
        </p:txBody>
      </p:sp>
      <p:sp>
        <p:nvSpPr>
          <p:cNvPr id="616468" name="Rectangle 20">
            <a:extLst>
              <a:ext uri="{FF2B5EF4-FFF2-40B4-BE49-F238E27FC236}">
                <a16:creationId xmlns:a16="http://schemas.microsoft.com/office/drawing/2014/main" id="{C875E0F5-66C2-BD82-4285-B14C1D8E9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2</a:t>
            </a:r>
          </a:p>
        </p:txBody>
      </p:sp>
      <p:grpSp>
        <p:nvGrpSpPr>
          <p:cNvPr id="5143" name="Group 23">
            <a:extLst>
              <a:ext uri="{FF2B5EF4-FFF2-40B4-BE49-F238E27FC236}">
                <a16:creationId xmlns:a16="http://schemas.microsoft.com/office/drawing/2014/main" id="{47408C31-34A5-C3B9-8A23-EBBCE3F85FEC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216526"/>
            <a:ext cx="7772400" cy="1412875"/>
            <a:chOff x="768" y="3404"/>
            <a:chExt cx="4896" cy="890"/>
          </a:xfrm>
        </p:grpSpPr>
        <p:pic>
          <p:nvPicPr>
            <p:cNvPr id="5169" name="Picture 24" descr="Nut do">
              <a:extLst>
                <a:ext uri="{FF2B5EF4-FFF2-40B4-BE49-F238E27FC236}">
                  <a16:creationId xmlns:a16="http://schemas.microsoft.com/office/drawing/2014/main" id="{1D3318DB-6B46-6CE1-E994-83C34ED04A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0" name="AutoShape 25">
              <a:extLst>
                <a:ext uri="{FF2B5EF4-FFF2-40B4-BE49-F238E27FC236}">
                  <a16:creationId xmlns:a16="http://schemas.microsoft.com/office/drawing/2014/main" id="{00986EDE-3700-EB0A-FA74-81B27EEB4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vi-VN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89" name="Rectangle 41">
            <a:extLst>
              <a:ext uri="{FF2B5EF4-FFF2-40B4-BE49-F238E27FC236}">
                <a16:creationId xmlns:a16="http://schemas.microsoft.com/office/drawing/2014/main" id="{96D222D6-38D6-26E2-70C1-4F12DB035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857" y="602418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5160" name="WordArt 42">
            <a:extLst>
              <a:ext uri="{FF2B5EF4-FFF2-40B4-BE49-F238E27FC236}">
                <a16:creationId xmlns:a16="http://schemas.microsoft.com/office/drawing/2014/main" id="{7F5F14F6-6D6A-564A-6F51-AF6F0A56F0B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47913" y="300038"/>
            <a:ext cx="74549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 dirty="0">
                <a:blipFill dpi="0" rotWithShape="0">
                  <a:blip r:embed="rId7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âu hỏi trắc nghiệm 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8C7707F-408A-882C-0DDB-42078B29B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1" y="5257801"/>
            <a:ext cx="550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9775707-7D4E-A070-1AB6-24AA7F48A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5257801"/>
            <a:ext cx="2066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>
                <a:solidFill>
                  <a:srgbClr val="FFFF00"/>
                </a:solidFill>
                <a:cs typeface="Times New Roman" panose="02020603050405020304" pitchFamily="18" charset="0"/>
              </a:rPr>
              <a:t>Đáp án :</a:t>
            </a:r>
            <a:endParaRPr lang="en-US" altLang="vi-VN" sz="4000">
              <a:cs typeface="Times New Roman" panose="02020603050405020304" pitchFamily="18" charset="0"/>
            </a:endParaRPr>
          </a:p>
        </p:txBody>
      </p:sp>
      <p:pic>
        <p:nvPicPr>
          <p:cNvPr id="5163" name="Picture 18" descr="Cau hoi">
            <a:extLst>
              <a:ext uri="{FF2B5EF4-FFF2-40B4-BE49-F238E27FC236}">
                <a16:creationId xmlns:a16="http://schemas.microsoft.com/office/drawing/2014/main" id="{5E3FB1C2-A799-33A8-3A1B-531CD76972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9701" y="1905000"/>
            <a:ext cx="10445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2222" name="Rectangle 46">
            <a:extLst>
              <a:ext uri="{FF2B5EF4-FFF2-40B4-BE49-F238E27FC236}">
                <a16:creationId xmlns:a16="http://schemas.microsoft.com/office/drawing/2014/main" id="{F107218B-AF34-7C4E-DD7B-C3B6303A3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2437" y="1773229"/>
            <a:ext cx="64277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800" dirty="0" err="1">
                <a:solidFill>
                  <a:srgbClr val="C00000"/>
                </a:solidFill>
              </a:rPr>
              <a:t>Câu</a:t>
            </a:r>
            <a:r>
              <a:rPr lang="en-US" sz="2800" dirty="0">
                <a:solidFill>
                  <a:srgbClr val="C00000"/>
                </a:solidFill>
              </a:rPr>
              <a:t> 5: </a:t>
            </a:r>
            <a:r>
              <a:rPr lang="en-US" sz="2800" b="0" dirty="0" err="1">
                <a:solidFill>
                  <a:srgbClr val="C00000"/>
                </a:solidFill>
              </a:rPr>
              <a:t>Kết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r>
              <a:rPr lang="en-US" sz="2800" b="0" dirty="0" err="1">
                <a:solidFill>
                  <a:srgbClr val="C00000"/>
                </a:solidFill>
              </a:rPr>
              <a:t>quả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r>
              <a:rPr lang="en-US" sz="2800" b="0" dirty="0" err="1">
                <a:solidFill>
                  <a:srgbClr val="C00000"/>
                </a:solidFill>
              </a:rPr>
              <a:t>của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r>
              <a:rPr lang="en-US" sz="2800" b="0" dirty="0" err="1">
                <a:solidFill>
                  <a:srgbClr val="C00000"/>
                </a:solidFill>
              </a:rPr>
              <a:t>phép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r>
              <a:rPr lang="en-US" sz="2800" b="0" dirty="0" err="1">
                <a:solidFill>
                  <a:srgbClr val="C00000"/>
                </a:solidFill>
              </a:rPr>
              <a:t>tính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sz="2800" b="0" dirty="0">
                <a:solidFill>
                  <a:srgbClr val="C00000"/>
                </a:solidFill>
              </a:rPr>
              <a:t>(x</a:t>
            </a:r>
            <a:r>
              <a:rPr lang="en-US" sz="2800" b="0" baseline="30000" dirty="0">
                <a:solidFill>
                  <a:srgbClr val="C00000"/>
                </a:solidFill>
              </a:rPr>
              <a:t>2</a:t>
            </a:r>
            <a:r>
              <a:rPr lang="en-US" sz="2800" b="0" dirty="0">
                <a:solidFill>
                  <a:srgbClr val="C00000"/>
                </a:solidFill>
              </a:rPr>
              <a:t>y – xy</a:t>
            </a:r>
            <a:r>
              <a:rPr lang="en-US" sz="2800" b="0" baseline="30000" dirty="0">
                <a:solidFill>
                  <a:srgbClr val="C00000"/>
                </a:solidFill>
              </a:rPr>
              <a:t>2</a:t>
            </a:r>
            <a:r>
              <a:rPr lang="en-US" sz="2800" b="0" dirty="0">
                <a:solidFill>
                  <a:srgbClr val="C00000"/>
                </a:solidFill>
              </a:rPr>
              <a:t>) : (– </a:t>
            </a:r>
            <a:r>
              <a:rPr lang="en-US" sz="2800" b="0" dirty="0" err="1">
                <a:solidFill>
                  <a:srgbClr val="C00000"/>
                </a:solidFill>
              </a:rPr>
              <a:t>xy</a:t>
            </a:r>
            <a:r>
              <a:rPr lang="en-US" sz="2800" b="0" dirty="0">
                <a:solidFill>
                  <a:srgbClr val="C00000"/>
                </a:solidFill>
              </a:rPr>
              <a:t>) </a:t>
            </a:r>
            <a:r>
              <a:rPr lang="en-US" sz="2800" b="0" dirty="0" err="1">
                <a:solidFill>
                  <a:srgbClr val="C00000"/>
                </a:solidFill>
              </a:rPr>
              <a:t>là</a:t>
            </a:r>
            <a:r>
              <a:rPr lang="en-US" sz="2800" b="0" dirty="0">
                <a:solidFill>
                  <a:srgbClr val="C00000"/>
                </a:solidFill>
              </a:rPr>
              <a:t>:</a:t>
            </a:r>
            <a:endParaRPr lang="en-US" altLang="vi-VN" sz="28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46">
            <a:extLst>
              <a:ext uri="{FF2B5EF4-FFF2-40B4-BE49-F238E27FC236}">
                <a16:creationId xmlns:a16="http://schemas.microsoft.com/office/drawing/2014/main" id="{2954546D-620E-6567-F793-4BE77C996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2300" y="3071097"/>
            <a:ext cx="1998663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0" dirty="0">
                <a:solidFill>
                  <a:srgbClr val="C00000"/>
                </a:solidFill>
              </a:rPr>
              <a:t>A. – x + y</a:t>
            </a:r>
            <a:endParaRPr lang="en-US" altLang="vi-VN" sz="28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6">
            <a:extLst>
              <a:ext uri="{FF2B5EF4-FFF2-40B4-BE49-F238E27FC236}">
                <a16:creationId xmlns:a16="http://schemas.microsoft.com/office/drawing/2014/main" id="{EB11A06F-1F4D-CEC1-F23A-A79DEF4F9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7863" y="3771502"/>
            <a:ext cx="1998663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0" dirty="0">
                <a:solidFill>
                  <a:srgbClr val="C00000"/>
                </a:solidFill>
              </a:rPr>
              <a:t>B. x – y</a:t>
            </a:r>
            <a:endParaRPr lang="en-US" altLang="vi-VN" sz="28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2E785743-4335-B06C-BC3B-2EAD5743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9" y="3177962"/>
            <a:ext cx="1998663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0" dirty="0">
                <a:solidFill>
                  <a:srgbClr val="C00000"/>
                </a:solidFill>
              </a:rPr>
              <a:t>C. – x + 1</a:t>
            </a:r>
            <a:endParaRPr lang="en-US" altLang="vi-VN" sz="28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7DC95F49-7FCC-530A-71FA-E7BDCD062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6" y="3780100"/>
            <a:ext cx="1998663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0" dirty="0">
                <a:solidFill>
                  <a:srgbClr val="C00000"/>
                </a:solidFill>
              </a:rPr>
              <a:t>D. x</a:t>
            </a:r>
            <a:r>
              <a:rPr lang="en-US" sz="2800" b="0" baseline="30000" dirty="0">
                <a:solidFill>
                  <a:srgbClr val="C00000"/>
                </a:solidFill>
              </a:rPr>
              <a:t>2</a:t>
            </a:r>
            <a:r>
              <a:rPr lang="en-US" sz="2800" b="0" dirty="0">
                <a:solidFill>
                  <a:srgbClr val="C00000"/>
                </a:solidFill>
              </a:rPr>
              <a:t>y + y</a:t>
            </a:r>
            <a:endParaRPr lang="en-US" altLang="vi-VN" sz="28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25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6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6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8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616465" grpId="0" animBg="1"/>
      <p:bldP spid="562222" grpId="0"/>
      <p:bldP spid="2" grpId="0"/>
      <p:bldP spid="3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406470" y="1915807"/>
            <a:ext cx="7820923" cy="1354217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ÉP TÍNH VỚI ĐA THỨC</a:t>
            </a:r>
          </a:p>
          <a:p>
            <a:pPr algn="ctr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IỀU BIẾN</a:t>
            </a:r>
            <a:endParaRPr lang="en-US" sz="4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83241" y="759924"/>
            <a:ext cx="1955023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8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.</a:t>
            </a:r>
            <a:endParaRPr lang="en-US" sz="48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323879" y="3102468"/>
            <a:ext cx="234583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4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8201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27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A3AF76-CAD1-2064-51F6-564D71BFC0AC}"/>
              </a:ext>
            </a:extLst>
          </p:cNvPr>
          <p:cNvSpPr/>
          <p:nvPr/>
        </p:nvSpPr>
        <p:spPr>
          <a:xfrm>
            <a:off x="528857" y="0"/>
            <a:ext cx="11244043" cy="58477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CÁC PHÉP TÍNH VỚI ĐA THỨC NHIỀU BIẾN (TIẾT 4)</a:t>
            </a:r>
            <a:endParaRPr lang="en-US" sz="3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A18A3D-E2A3-76E8-57A8-53812EF259AC}"/>
              </a:ext>
            </a:extLst>
          </p:cNvPr>
          <p:cNvSpPr txBox="1"/>
          <p:nvPr/>
        </p:nvSpPr>
        <p:spPr>
          <a:xfrm>
            <a:off x="2275" y="838916"/>
            <a:ext cx="944197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098550" algn="ctr"/>
                <a:tab pos="2197100" algn="r"/>
              </a:tabLst>
            </a:pP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BB347-1749-767A-C392-11E173B89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59419"/>
              </p:ext>
            </p:extLst>
          </p:nvPr>
        </p:nvGraphicFramePr>
        <p:xfrm>
          <a:off x="38100" y="2359025"/>
          <a:ext cx="4422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2359025"/>
                        <a:ext cx="442277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BEE1CB-A080-368F-3BBF-D2E187182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46213"/>
              </p:ext>
            </p:extLst>
          </p:nvPr>
        </p:nvGraphicFramePr>
        <p:xfrm>
          <a:off x="38100" y="2997875"/>
          <a:ext cx="48053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2997875"/>
                        <a:ext cx="4805362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F84046-0697-0A5D-A35F-22AFC5A2B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58625"/>
              </p:ext>
            </p:extLst>
          </p:nvPr>
        </p:nvGraphicFramePr>
        <p:xfrm>
          <a:off x="66071" y="3998911"/>
          <a:ext cx="4543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" y="3998911"/>
                        <a:ext cx="454342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4174DE-78C3-4B99-6D7B-04CF64068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8654"/>
            <a:ext cx="44992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vi-VN" sz="3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kumimoji="0" lang="en-US" altLang="vi-VN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F0C8AF-7970-16B1-CE81-19A160117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88301"/>
              </p:ext>
            </p:extLst>
          </p:nvPr>
        </p:nvGraphicFramePr>
        <p:xfrm>
          <a:off x="7789293" y="2997875"/>
          <a:ext cx="2428156" cy="120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965200" imgH="469900" progId="Equation.DSMT4">
                  <p:embed/>
                </p:oleObj>
              </mc:Choice>
              <mc:Fallback>
                <p:oleObj name="Equation" r:id="rId9" imgW="9652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293" y="2997875"/>
                        <a:ext cx="2428156" cy="1202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11C204-6F61-E19F-6587-F74FE6983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43401"/>
              </p:ext>
            </p:extLst>
          </p:nvPr>
        </p:nvGraphicFramePr>
        <p:xfrm>
          <a:off x="7789293" y="4317064"/>
          <a:ext cx="3173434" cy="57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257300" imgH="228600" progId="Equation.DSMT4">
                  <p:embed/>
                </p:oleObj>
              </mc:Choice>
              <mc:Fallback>
                <p:oleObj name="Equation" r:id="rId11" imgW="1257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293" y="4317064"/>
                        <a:ext cx="3173434" cy="57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48E38B-132C-63E3-8238-02CAEB4DF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823" y="1851193"/>
            <a:ext cx="515885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vi-VN" sz="3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vi-VN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17260" y="4317064"/>
            <a:ext cx="2164268" cy="2444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9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A18A3D-E2A3-76E8-57A8-53812EF259AC}"/>
              </a:ext>
            </a:extLst>
          </p:cNvPr>
          <p:cNvSpPr txBox="1"/>
          <p:nvPr/>
        </p:nvSpPr>
        <p:spPr>
          <a:xfrm>
            <a:off x="38100" y="608826"/>
            <a:ext cx="944197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098550" algn="ctr"/>
                <a:tab pos="2197100" algn="r"/>
              </a:tabLst>
            </a:pP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BB347-1749-767A-C392-11E173B89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16024"/>
              </p:ext>
            </p:extLst>
          </p:nvPr>
        </p:nvGraphicFramePr>
        <p:xfrm>
          <a:off x="38099" y="1928042"/>
          <a:ext cx="4422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FBB347-1749-767A-C392-11E173B89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" y="1928042"/>
                        <a:ext cx="442277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BEE1CB-A080-368F-3BBF-D2E187182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902"/>
              </p:ext>
            </p:extLst>
          </p:nvPr>
        </p:nvGraphicFramePr>
        <p:xfrm>
          <a:off x="38099" y="3016879"/>
          <a:ext cx="48053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BEE1CB-A080-368F-3BBF-D2E187182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" y="3016879"/>
                        <a:ext cx="4805362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F84046-0697-0A5D-A35F-22AFC5A2B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25295"/>
              </p:ext>
            </p:extLst>
          </p:nvPr>
        </p:nvGraphicFramePr>
        <p:xfrm>
          <a:off x="38099" y="4563802"/>
          <a:ext cx="4543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BF84046-0697-0A5D-A35F-22AFC5A2B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" y="4563802"/>
                        <a:ext cx="454342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4174DE-78C3-4B99-6D7B-04CF64068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9" y="1244235"/>
            <a:ext cx="44992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vi-VN" sz="3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kumimoji="0" lang="en-US" altLang="vi-VN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F4A9D5-4995-B3DD-869D-BF01C30C1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10141"/>
              </p:ext>
            </p:extLst>
          </p:nvPr>
        </p:nvGraphicFramePr>
        <p:xfrm>
          <a:off x="4549279" y="1863592"/>
          <a:ext cx="5835882" cy="63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108200" imgH="228600" progId="Equation.DSMT4">
                  <p:embed/>
                </p:oleObj>
              </mc:Choice>
              <mc:Fallback>
                <p:oleObj name="Equation" r:id="rId9" imgW="2108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279" y="1863592"/>
                        <a:ext cx="5835882" cy="633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592D65-289C-EF9F-F951-343C80771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14799"/>
              </p:ext>
            </p:extLst>
          </p:nvPr>
        </p:nvGraphicFramePr>
        <p:xfrm>
          <a:off x="4516438" y="2470150"/>
          <a:ext cx="40560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460160" imgH="228600" progId="Equation.DSMT4">
                  <p:embed/>
                </p:oleObj>
              </mc:Choice>
              <mc:Fallback>
                <p:oleObj name="Equation" r:id="rId11" imgW="1460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2470150"/>
                        <a:ext cx="405606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7DF85C-CDBA-29D9-9744-7022490F5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1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C674BA-A487-1417-A8CA-99C4F3653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28E95-05D2-DFCC-84E7-127068D43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62682"/>
              </p:ext>
            </p:extLst>
          </p:nvPr>
        </p:nvGraphicFramePr>
        <p:xfrm>
          <a:off x="4759087" y="3001599"/>
          <a:ext cx="7288246" cy="118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2628900" imgH="431800" progId="Equation.DSMT4">
                  <p:embed/>
                </p:oleObj>
              </mc:Choice>
              <mc:Fallback>
                <p:oleObj name="Equation" r:id="rId13" imgW="2628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087" y="3001599"/>
                        <a:ext cx="7288246" cy="1188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581D163-EF96-0ED9-6514-E69D20BF1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98917"/>
              </p:ext>
            </p:extLst>
          </p:nvPr>
        </p:nvGraphicFramePr>
        <p:xfrm>
          <a:off x="4930775" y="4024313"/>
          <a:ext cx="32305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024313"/>
                        <a:ext cx="3230563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>
            <a:extLst>
              <a:ext uri="{FF2B5EF4-FFF2-40B4-BE49-F238E27FC236}">
                <a16:creationId xmlns:a16="http://schemas.microsoft.com/office/drawing/2014/main" id="{BEB73F98-FB69-8E00-F814-4FE2F28F6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1215ADE0-6FC4-5422-AAF0-E5CE78E71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D2D952A5-467E-1555-2185-322011B63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14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23CF1DE-8433-C500-DBAC-A5143770A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39082"/>
              </p:ext>
            </p:extLst>
          </p:nvPr>
        </p:nvGraphicFramePr>
        <p:xfrm>
          <a:off x="4549279" y="4563802"/>
          <a:ext cx="6786519" cy="118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2451100" imgH="431800" progId="Equation.DSMT4">
                  <p:embed/>
                </p:oleObj>
              </mc:Choice>
              <mc:Fallback>
                <p:oleObj name="Equation" r:id="rId17" imgW="24511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279" y="4563802"/>
                        <a:ext cx="6786519" cy="1188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B10C221-CB92-94E5-6C4A-1B6D8460C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169154"/>
              </p:ext>
            </p:extLst>
          </p:nvPr>
        </p:nvGraphicFramePr>
        <p:xfrm>
          <a:off x="4652963" y="5535613"/>
          <a:ext cx="38369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1384200" imgH="393480" progId="Equation.DSMT4">
                  <p:embed/>
                </p:oleObj>
              </mc:Choice>
              <mc:Fallback>
                <p:oleObj name="Equation" r:id="rId19" imgW="13842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535613"/>
                        <a:ext cx="3836987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>
            <a:extLst>
              <a:ext uri="{FF2B5EF4-FFF2-40B4-BE49-F238E27FC236}">
                <a16:creationId xmlns:a16="http://schemas.microsoft.com/office/drawing/2014/main" id="{C102B0ED-65DC-CFF3-A233-EF4ECC0E8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Rectangle 13">
            <a:extLst>
              <a:ext uri="{FF2B5EF4-FFF2-40B4-BE49-F238E27FC236}">
                <a16:creationId xmlns:a16="http://schemas.microsoft.com/office/drawing/2014/main" id="{DF4F65EB-2E2E-782B-8FBB-3854B7732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38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8AFD076-7A80-33F7-C88C-BA790EB0682B}"/>
              </a:ext>
            </a:extLst>
          </p:cNvPr>
          <p:cNvSpPr/>
          <p:nvPr/>
        </p:nvSpPr>
        <p:spPr>
          <a:xfrm>
            <a:off x="528857" y="0"/>
            <a:ext cx="11244043" cy="58477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CÁC PHÉP TÍNH VỚI ĐA THỨC NHIỀU BIẾN (TIẾT 4)</a:t>
            </a:r>
            <a:endParaRPr lang="en-US" sz="3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55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A18A3D-E2A3-76E8-57A8-53812EF259AC}"/>
              </a:ext>
            </a:extLst>
          </p:cNvPr>
          <p:cNvSpPr txBox="1"/>
          <p:nvPr/>
        </p:nvSpPr>
        <p:spPr>
          <a:xfrm>
            <a:off x="2275" y="838916"/>
            <a:ext cx="944197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098550" algn="ctr"/>
                <a:tab pos="2197100" algn="r"/>
              </a:tabLst>
            </a:pP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ct 2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F0C8AF-7970-16B1-CE81-19A160117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04001"/>
              </p:ext>
            </p:extLst>
          </p:nvPr>
        </p:nvGraphicFramePr>
        <p:xfrm>
          <a:off x="384694" y="3267893"/>
          <a:ext cx="54292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158920" imgH="469800" progId="Equation.DSMT4">
                  <p:embed/>
                </p:oleObj>
              </mc:Choice>
              <mc:Fallback>
                <p:oleObj name="Equation" r:id="rId3" imgW="2158920" imgH="469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EF0C8AF-7970-16B1-CE81-19A160117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94" y="3267893"/>
                        <a:ext cx="5429250" cy="120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48E38B-132C-63E3-8238-02CAEB4DF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14759"/>
            <a:ext cx="803394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vi-VN" sz="3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vi-VN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0A8FA9-69D9-EBBB-FD61-1033FC80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76088"/>
              </p:ext>
            </p:extLst>
          </p:nvPr>
        </p:nvGraphicFramePr>
        <p:xfrm>
          <a:off x="1459510" y="2110794"/>
          <a:ext cx="255746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015920" imgH="469800" progId="Equation.DSMT4">
                  <p:embed/>
                </p:oleObj>
              </mc:Choice>
              <mc:Fallback>
                <p:oleObj name="Equation" r:id="rId5" imgW="1015920" imgH="469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EF0C8AF-7970-16B1-CE81-19A160117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510" y="2110794"/>
                        <a:ext cx="2557462" cy="120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4F0600-825D-8C2A-D0EF-49AAE049A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06268"/>
              </p:ext>
            </p:extLst>
          </p:nvPr>
        </p:nvGraphicFramePr>
        <p:xfrm>
          <a:off x="4227227" y="2452230"/>
          <a:ext cx="3173434" cy="57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611C204-6F61-E19F-6587-F74FE6983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227" y="2452230"/>
                        <a:ext cx="3173434" cy="57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CA85E6-0830-39B0-2AB6-854E7EEC2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271" y="2990894"/>
            <a:ext cx="15239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vi-VN" sz="3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vi-VN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9E6EE7-DC22-189F-CC4D-EAB5EF50C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22783"/>
              </p:ext>
            </p:extLst>
          </p:nvPr>
        </p:nvGraphicFramePr>
        <p:xfrm>
          <a:off x="5813944" y="3429000"/>
          <a:ext cx="4019551" cy="105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790700" imgH="431800" progId="Equation.DSMT4">
                  <p:embed/>
                </p:oleObj>
              </mc:Choice>
              <mc:Fallback>
                <p:oleObj name="Equation" r:id="rId9" imgW="1790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944" y="3429000"/>
                        <a:ext cx="4019551" cy="1059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87331A-5586-6FBA-101F-709C2E02B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93935"/>
              </p:ext>
            </p:extLst>
          </p:nvPr>
        </p:nvGraphicFramePr>
        <p:xfrm>
          <a:off x="1170775" y="4572775"/>
          <a:ext cx="6863169" cy="105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060700" imgH="431800" progId="Equation.DSMT4">
                  <p:embed/>
                </p:oleObj>
              </mc:Choice>
              <mc:Fallback>
                <p:oleObj name="Equation" r:id="rId11" imgW="3060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775" y="4572775"/>
                        <a:ext cx="6863169" cy="1059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888BA0-316F-00BA-F3CA-78D43262A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18054"/>
              </p:ext>
            </p:extLst>
          </p:nvPr>
        </p:nvGraphicFramePr>
        <p:xfrm>
          <a:off x="2506663" y="5729288"/>
          <a:ext cx="32781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5729288"/>
                        <a:ext cx="3278187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E4253E-F139-735D-1E19-A7B6BD32F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2CF6750F-F5E1-B23F-7B21-1A923E9F1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F7D06176-B0FE-3E7C-A0E5-CA76A635C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14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CA018A1-5D53-BEA1-01C5-F6E2E958A67B}"/>
              </a:ext>
            </a:extLst>
          </p:cNvPr>
          <p:cNvSpPr/>
          <p:nvPr/>
        </p:nvSpPr>
        <p:spPr>
          <a:xfrm>
            <a:off x="528857" y="0"/>
            <a:ext cx="11244043" cy="58477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CÁC PHÉP TÍNH VỚI ĐA THỨC NHIỀU BIẾN (TIẾT 4)</a:t>
            </a:r>
            <a:endParaRPr lang="en-US" sz="3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513961" y="4962525"/>
            <a:ext cx="1678039" cy="1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36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9CEF47-3B8E-FAC2-88AA-30B8A0681561}"/>
              </a:ext>
            </a:extLst>
          </p:cNvPr>
          <p:cNvSpPr txBox="1"/>
          <p:nvPr/>
        </p:nvSpPr>
        <p:spPr>
          <a:xfrm>
            <a:off x="2276" y="584775"/>
            <a:ext cx="934644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D7561A-229F-5D3A-04D0-1E37A29AE10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17382" r="20120" b="2"/>
          <a:stretch/>
        </p:blipFill>
        <p:spPr>
          <a:xfrm>
            <a:off x="8880415" y="1011591"/>
            <a:ext cx="3240204" cy="3240204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3DB341-0AD5-EFF4-38C9-80761FC65EB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4718" y="1705263"/>
            <a:ext cx="2196862" cy="2196862"/>
          </a:xfrm>
          <a:prstGeom prst="rect">
            <a:avLst/>
          </a:prstGeom>
        </p:spPr>
      </p:pic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94498E-259E-AB3D-DFB7-26D4D2ED3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7121"/>
              </p:ext>
            </p:extLst>
          </p:nvPr>
        </p:nvGraphicFramePr>
        <p:xfrm>
          <a:off x="496345" y="1636713"/>
          <a:ext cx="3179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5" y="1636713"/>
                        <a:ext cx="3179763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76EFA6-2D67-12F2-F34C-48FB9755E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27897"/>
              </p:ext>
            </p:extLst>
          </p:nvPr>
        </p:nvGraphicFramePr>
        <p:xfrm>
          <a:off x="455282" y="2311400"/>
          <a:ext cx="42529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1625400" imgH="228600" progId="Equation.DSMT4">
                  <p:embed/>
                </p:oleObj>
              </mc:Choice>
              <mc:Fallback>
                <p:oleObj name="Equation" r:id="rId8" imgW="1625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82" y="2311400"/>
                        <a:ext cx="4252912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BA7A6C-874B-9E57-02E1-646DC88B6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81468"/>
              </p:ext>
            </p:extLst>
          </p:nvPr>
        </p:nvGraphicFramePr>
        <p:xfrm>
          <a:off x="437797" y="3003550"/>
          <a:ext cx="4584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1752480" imgH="228600" progId="Equation.DSMT4">
                  <p:embed/>
                </p:oleObj>
              </mc:Choice>
              <mc:Fallback>
                <p:oleObj name="Equation" r:id="rId10" imgW="1752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97" y="3003550"/>
                        <a:ext cx="4584700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74A8DC-2FE4-B0FF-4E71-5CE7866C5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84975"/>
            <a:ext cx="450424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vi-VN" sz="3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kumimoji="0" lang="vi-VN" altLang="vi-VN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384716-012B-BC29-C864-24D509A6F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5" name="TextBox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BD0245-9A8D-D2D6-F516-E28E2FDEF9D0}"/>
              </a:ext>
            </a:extLst>
          </p:cNvPr>
          <p:cNvSpPr txBox="1"/>
          <p:nvPr/>
        </p:nvSpPr>
        <p:spPr>
          <a:xfrm>
            <a:off x="-34279" y="3711612"/>
            <a:ext cx="79702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772F52-A134-332B-6ABD-9A65AF16E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74499"/>
              </p:ext>
            </p:extLst>
          </p:nvPr>
        </p:nvGraphicFramePr>
        <p:xfrm>
          <a:off x="1236618" y="4223345"/>
          <a:ext cx="47164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1803240" imgH="431640" progId="Equation.DSMT4">
                  <p:embed/>
                </p:oleObj>
              </mc:Choice>
              <mc:Fallback>
                <p:oleObj name="Equation" r:id="rId12" imgW="18032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18" y="4223345"/>
                        <a:ext cx="4716462" cy="112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F11B706-6CC6-89CD-8564-295970D70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82880"/>
              </p:ext>
            </p:extLst>
          </p:nvPr>
        </p:nvGraphicFramePr>
        <p:xfrm>
          <a:off x="1367124" y="5457825"/>
          <a:ext cx="57324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2184120" imgH="228600" progId="Equation.DSMT4">
                  <p:embed/>
                </p:oleObj>
              </mc:Choice>
              <mc:Fallback>
                <p:oleObj name="Equation" r:id="rId14" imgW="21841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24" y="5457825"/>
                        <a:ext cx="5732462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84F8943C-D606-1000-1621-65FFB29C3789}"/>
              </a:ext>
            </a:extLst>
          </p:cNvPr>
          <p:cNvSpPr txBox="1"/>
          <p:nvPr/>
        </p:nvSpPr>
        <p:spPr>
          <a:xfrm>
            <a:off x="5975082" y="4472844"/>
            <a:ext cx="340093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4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6D6EA49-7152-7E36-4256-0151ABF04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49540"/>
              </p:ext>
            </p:extLst>
          </p:nvPr>
        </p:nvGraphicFramePr>
        <p:xfrm>
          <a:off x="6511882" y="4272557"/>
          <a:ext cx="13287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507960" imgH="393480" progId="Equation.DSMT4">
                  <p:embed/>
                </p:oleObj>
              </mc:Choice>
              <mc:Fallback>
                <p:oleObj name="Equation" r:id="rId16" imgW="5079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D772F52-A134-332B-6ABD-9A65AF16E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882" y="4272557"/>
                        <a:ext cx="132873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145721B-4446-C7BA-0E2D-B5CA02C9FF32}"/>
              </a:ext>
            </a:extLst>
          </p:cNvPr>
          <p:cNvSpPr txBox="1"/>
          <p:nvPr/>
        </p:nvSpPr>
        <p:spPr>
          <a:xfrm>
            <a:off x="7099586" y="5453658"/>
            <a:ext cx="340093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2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8EB566A-C081-4705-399B-5648FC25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6362"/>
              </p:ext>
            </p:extLst>
          </p:nvPr>
        </p:nvGraphicFramePr>
        <p:xfrm>
          <a:off x="7767638" y="5253038"/>
          <a:ext cx="10636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8" imgW="406080" imgH="393480" progId="Equation.DSMT4">
                  <p:embed/>
                </p:oleObj>
              </mc:Choice>
              <mc:Fallback>
                <p:oleObj name="Equation" r:id="rId18" imgW="40608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6D6EA49-7152-7E36-4256-0151ABF04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5253038"/>
                        <a:ext cx="106362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0D28D23-D7BB-0338-D3AC-E38E440B459E}"/>
              </a:ext>
            </a:extLst>
          </p:cNvPr>
          <p:cNvSpPr/>
          <p:nvPr/>
        </p:nvSpPr>
        <p:spPr>
          <a:xfrm>
            <a:off x="528857" y="0"/>
            <a:ext cx="11244043" cy="58477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CÁC PHÉP TÍNH VỚI ĐA THỨC NHIỀU BIẾN (TIẾT 4)</a:t>
            </a:r>
            <a:endParaRPr lang="en-US" sz="3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886690"/>
      </p:ext>
    </p:extLst>
  </p:cSld>
  <p:clrMapOvr>
    <a:masterClrMapping/>
  </p:clrMapOvr>
  <p:transition spd="slow"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0B16C3-2712-D65C-C1C1-3920CF7E8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22221"/>
              </p:ext>
            </p:extLst>
          </p:nvPr>
        </p:nvGraphicFramePr>
        <p:xfrm>
          <a:off x="173039" y="1822095"/>
          <a:ext cx="3289492" cy="61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9" y="1822095"/>
                        <a:ext cx="3289492" cy="61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B79B06-D182-B40E-CC5E-07491E62D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76686"/>
              </p:ext>
            </p:extLst>
          </p:nvPr>
        </p:nvGraphicFramePr>
        <p:xfrm>
          <a:off x="3794078" y="1822996"/>
          <a:ext cx="5882185" cy="6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171700" imgH="228600" progId="Equation.DSMT4">
                  <p:embed/>
                </p:oleObj>
              </mc:Choice>
              <mc:Fallback>
                <p:oleObj name="Equation" r:id="rId5" imgW="2171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078" y="1822996"/>
                        <a:ext cx="5882185" cy="619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595839-AA1D-6E6B-252C-D85F263D2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06128"/>
              </p:ext>
            </p:extLst>
          </p:nvPr>
        </p:nvGraphicFramePr>
        <p:xfrm>
          <a:off x="3810000" y="2362200"/>
          <a:ext cx="3965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62200"/>
                        <a:ext cx="39655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0D024A-17C6-B339-020F-E46EDA449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70161"/>
              </p:ext>
            </p:extLst>
          </p:nvPr>
        </p:nvGraphicFramePr>
        <p:xfrm>
          <a:off x="102154" y="2957036"/>
          <a:ext cx="4402092" cy="61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625400" imgH="228600" progId="Equation.DSMT4">
                  <p:embed/>
                </p:oleObj>
              </mc:Choice>
              <mc:Fallback>
                <p:oleObj name="Equation" r:id="rId9" imgW="1625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4" y="2957036"/>
                        <a:ext cx="4402092" cy="61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423A8C-9BAD-05AF-7E93-21CE64590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7191"/>
              </p:ext>
            </p:extLst>
          </p:nvPr>
        </p:nvGraphicFramePr>
        <p:xfrm>
          <a:off x="757631" y="3547508"/>
          <a:ext cx="8591085" cy="6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175000" imgH="228600" progId="Equation.DSMT4">
                  <p:embed/>
                </p:oleObj>
              </mc:Choice>
              <mc:Fallback>
                <p:oleObj name="Equation" r:id="rId11" imgW="3175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31" y="3547508"/>
                        <a:ext cx="8591085" cy="619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9B85B6-8614-CFB1-18BE-CB139008D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44029"/>
              </p:ext>
            </p:extLst>
          </p:nvPr>
        </p:nvGraphicFramePr>
        <p:xfrm>
          <a:off x="792163" y="4113213"/>
          <a:ext cx="6302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2323800" imgH="228600" progId="Equation.DSMT4">
                  <p:embed/>
                </p:oleObj>
              </mc:Choice>
              <mc:Fallback>
                <p:oleObj name="Equation" r:id="rId13" imgW="2323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113213"/>
                        <a:ext cx="63023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193222-9C9E-EA6E-172F-C294CDB13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5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761602-D230-AC6B-6DA9-D682EACEF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5" name="Rectangl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E265F-0DE0-088B-2A63-2AB524238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71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9" name="Rectangl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3A5239-C44A-5684-877F-783F7947B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00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21DEA18-D4C2-013E-A8FF-10EA32CC1849}"/>
              </a:ext>
            </a:extLst>
          </p:cNvPr>
          <p:cNvSpPr txBox="1"/>
          <p:nvPr/>
        </p:nvSpPr>
        <p:spPr>
          <a:xfrm>
            <a:off x="2276" y="584775"/>
            <a:ext cx="934644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AEC620D0-B1DB-C1F3-1371-912753BCF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84975"/>
            <a:ext cx="450424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vi-VN" sz="30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kumimoji="0" lang="vi-VN" altLang="vi-VN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1F4B0FF-2BA9-5A19-E7A6-3C76BA7A3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0744"/>
              </p:ext>
            </p:extLst>
          </p:nvPr>
        </p:nvGraphicFramePr>
        <p:xfrm>
          <a:off x="1311934" y="5103892"/>
          <a:ext cx="4359823" cy="56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752480" imgH="228600" progId="Equation.DSMT4">
                  <p:embed/>
                </p:oleObj>
              </mc:Choice>
              <mc:Fallback>
                <p:oleObj name="Equation" r:id="rId15" imgW="17524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BA7A6C-874B-9E57-02E1-646DC88B6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934" y="5103892"/>
                        <a:ext cx="4359823" cy="569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1E8A553-E810-B28C-0D55-4A908B131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37217"/>
              </p:ext>
            </p:extLst>
          </p:nvPr>
        </p:nvGraphicFramePr>
        <p:xfrm>
          <a:off x="1920376" y="5673912"/>
          <a:ext cx="9445780" cy="63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3797280" imgH="253800" progId="Equation.DSMT4">
                  <p:embed/>
                </p:oleObj>
              </mc:Choice>
              <mc:Fallback>
                <p:oleObj name="Equation" r:id="rId17" imgW="379728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1F4B0FF-2BA9-5A19-E7A6-3C76BA7A3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76" y="5673912"/>
                        <a:ext cx="9445780" cy="632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128E454-6E64-1C5C-708E-85B79BE2C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22187"/>
              </p:ext>
            </p:extLst>
          </p:nvPr>
        </p:nvGraphicFramePr>
        <p:xfrm>
          <a:off x="2485527" y="6239564"/>
          <a:ext cx="1704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685800" imgH="228600" progId="Equation.DSMT4">
                  <p:embed/>
                </p:oleObj>
              </mc:Choice>
              <mc:Fallback>
                <p:oleObj name="Equation" r:id="rId19" imgW="68580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31E8A553-E810-B28C-0D55-4A908B131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527" y="6239564"/>
                        <a:ext cx="170497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EDF88D0-3C9F-2CB8-1AF8-E4B5597F21C9}"/>
              </a:ext>
            </a:extLst>
          </p:cNvPr>
          <p:cNvSpPr/>
          <p:nvPr/>
        </p:nvSpPr>
        <p:spPr>
          <a:xfrm>
            <a:off x="528857" y="0"/>
            <a:ext cx="11244043" cy="58477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CÁC PHÉP TÍNH VỚI ĐA THỨC NHIỀU BIẾN (TIẾT 4)</a:t>
            </a:r>
            <a:endParaRPr lang="en-US" sz="3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64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384716-012B-BC29-C864-24D509A6F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5" name="TextBox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BD0245-9A8D-D2D6-F516-E28E2FDEF9D0}"/>
              </a:ext>
            </a:extLst>
          </p:cNvPr>
          <p:cNvSpPr txBox="1"/>
          <p:nvPr/>
        </p:nvSpPr>
        <p:spPr>
          <a:xfrm>
            <a:off x="0" y="137451"/>
            <a:ext cx="79702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772F52-A134-332B-6ABD-9A65AF16E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01185"/>
              </p:ext>
            </p:extLst>
          </p:nvPr>
        </p:nvGraphicFramePr>
        <p:xfrm>
          <a:off x="158444" y="645897"/>
          <a:ext cx="4348200" cy="103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D772F52-A134-332B-6ABD-9A65AF16E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44" y="645897"/>
                        <a:ext cx="4348200" cy="1033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11B706-6CC6-89CD-8564-295970D70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45947"/>
              </p:ext>
            </p:extLst>
          </p:nvPr>
        </p:nvGraphicFramePr>
        <p:xfrm>
          <a:off x="158444" y="3809018"/>
          <a:ext cx="5284871" cy="55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84120" imgH="228600" progId="Equation.DSMT4">
                  <p:embed/>
                </p:oleObj>
              </mc:Choice>
              <mc:Fallback>
                <p:oleObj name="Equation" r:id="rId5" imgW="21841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F11B706-6CC6-89CD-8564-295970D70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44" y="3809018"/>
                        <a:ext cx="5284871" cy="55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F8943C-D606-1000-1621-65FFB29C3789}"/>
              </a:ext>
            </a:extLst>
          </p:cNvPr>
          <p:cNvSpPr txBox="1"/>
          <p:nvPr/>
        </p:nvSpPr>
        <p:spPr>
          <a:xfrm>
            <a:off x="385020" y="1757388"/>
            <a:ext cx="797029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4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D6EA49-7152-7E36-4256-0151ABF04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76195"/>
              </p:ext>
            </p:extLst>
          </p:nvPr>
        </p:nvGraphicFramePr>
        <p:xfrm>
          <a:off x="1475711" y="1563124"/>
          <a:ext cx="1224989" cy="94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6D6EA49-7152-7E36-4256-0151ABF04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11" y="1563124"/>
                        <a:ext cx="1224989" cy="94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45721B-4446-C7BA-0E2D-B5CA02C9FF32}"/>
              </a:ext>
            </a:extLst>
          </p:cNvPr>
          <p:cNvSpPr txBox="1"/>
          <p:nvPr/>
        </p:nvSpPr>
        <p:spPr>
          <a:xfrm>
            <a:off x="2089162" y="5253038"/>
            <a:ext cx="723225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2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EB566A-C081-4705-399B-5648FC25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69665"/>
              </p:ext>
            </p:extLst>
          </p:nvPr>
        </p:nvGraphicFramePr>
        <p:xfrm>
          <a:off x="3159757" y="5107612"/>
          <a:ext cx="980577" cy="94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8EB566A-C081-4705-399B-5648FC25E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757" y="5107612"/>
                        <a:ext cx="980577" cy="94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3C021A-A031-2389-11F7-6F669D68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0385"/>
              </p:ext>
            </p:extLst>
          </p:nvPr>
        </p:nvGraphicFramePr>
        <p:xfrm>
          <a:off x="4524099" y="723460"/>
          <a:ext cx="33750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460160" imgH="393480" progId="Equation.DSMT4">
                  <p:embed/>
                </p:oleObj>
              </mc:Choice>
              <mc:Fallback>
                <p:oleObj name="Equation" r:id="rId11" imgW="1460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099" y="723460"/>
                        <a:ext cx="3375025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3700DA-4611-991B-ABEB-93819C7C7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76342"/>
              </p:ext>
            </p:extLst>
          </p:nvPr>
        </p:nvGraphicFramePr>
        <p:xfrm>
          <a:off x="1301194" y="2420609"/>
          <a:ext cx="25463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104840" imgH="469800" progId="Equation.DSMT4">
                  <p:embed/>
                </p:oleObj>
              </mc:Choice>
              <mc:Fallback>
                <p:oleObj name="Equation" r:id="rId13" imgW="11048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194" y="2420609"/>
                        <a:ext cx="2546350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A5C463F-D6FE-EB41-464A-B49624B8E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46215"/>
              </p:ext>
            </p:extLst>
          </p:nvPr>
        </p:nvGraphicFramePr>
        <p:xfrm>
          <a:off x="950864" y="4463709"/>
          <a:ext cx="6378941" cy="54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2692400" imgH="228600" progId="Equation.DSMT4">
                  <p:embed/>
                </p:oleObj>
              </mc:Choice>
              <mc:Fallback>
                <p:oleObj name="Equation" r:id="rId15" imgW="2692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64" y="4463709"/>
                        <a:ext cx="6378941" cy="540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73B5847-DE7E-B1EF-1BCA-E1D5FEF9E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6781"/>
              </p:ext>
            </p:extLst>
          </p:nvPr>
        </p:nvGraphicFramePr>
        <p:xfrm>
          <a:off x="7329805" y="4463709"/>
          <a:ext cx="1645451" cy="54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698500" imgH="228600" progId="Equation.DSMT4">
                  <p:embed/>
                </p:oleObj>
              </mc:Choice>
              <mc:Fallback>
                <p:oleObj name="Equation" r:id="rId17" imgW="698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805" y="4463709"/>
                        <a:ext cx="1645451" cy="540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>
            <a:extLst>
              <a:ext uri="{FF2B5EF4-FFF2-40B4-BE49-F238E27FC236}">
                <a16:creationId xmlns:a16="http://schemas.microsoft.com/office/drawing/2014/main" id="{6D230EC0-4920-1471-D6A5-C92A53878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0ED0C2B-5DE8-D605-B5F2-A342BF1D4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12183"/>
              </p:ext>
            </p:extLst>
          </p:nvPr>
        </p:nvGraphicFramePr>
        <p:xfrm>
          <a:off x="3798888" y="5857875"/>
          <a:ext cx="18303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825480" imgH="469800" progId="Equation.DSMT4">
                  <p:embed/>
                </p:oleObj>
              </mc:Choice>
              <mc:Fallback>
                <p:oleObj name="Equation" r:id="rId19" imgW="8254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5857875"/>
                        <a:ext cx="1830387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83C021A-A031-2389-11F7-6F669D68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4497"/>
              </p:ext>
            </p:extLst>
          </p:nvPr>
        </p:nvGraphicFramePr>
        <p:xfrm>
          <a:off x="7916579" y="733097"/>
          <a:ext cx="19367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838080" imgH="393480" progId="Equation.DSMT4">
                  <p:embed/>
                </p:oleObj>
              </mc:Choice>
              <mc:Fallback>
                <p:oleObj name="Equation" r:id="rId21" imgW="8380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83C021A-A031-2389-11F7-6F669D680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579" y="733097"/>
                        <a:ext cx="1936750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E3700DA-4611-991B-ABEB-93819C7C7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8476"/>
              </p:ext>
            </p:extLst>
          </p:nvPr>
        </p:nvGraphicFramePr>
        <p:xfrm>
          <a:off x="3985146" y="2797324"/>
          <a:ext cx="1930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838080" imgH="177480" progId="Equation.DSMT4">
                  <p:embed/>
                </p:oleObj>
              </mc:Choice>
              <mc:Fallback>
                <p:oleObj name="Equation" r:id="rId23" imgW="8380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E3700DA-4611-991B-ABEB-93819C7C7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146" y="2797324"/>
                        <a:ext cx="1930400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0ED0C2B-5DE8-D605-B5F2-A342BF1D4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44666"/>
              </p:ext>
            </p:extLst>
          </p:nvPr>
        </p:nvGraphicFramePr>
        <p:xfrm>
          <a:off x="5721067" y="6185694"/>
          <a:ext cx="21955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990360" imgH="177480" progId="Equation.DSMT4">
                  <p:embed/>
                </p:oleObj>
              </mc:Choice>
              <mc:Fallback>
                <p:oleObj name="Equation" r:id="rId25" imgW="9903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0ED0C2B-5DE8-D605-B5F2-A342BF1D4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067" y="6185694"/>
                        <a:ext cx="219551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3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761602-D230-AC6B-6DA9-D682EACEF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BC10FB-24BD-180F-6109-9D47B72D9C4F}"/>
              </a:ext>
            </a:extLst>
          </p:cNvPr>
          <p:cNvSpPr txBox="1"/>
          <p:nvPr/>
        </p:nvSpPr>
        <p:spPr>
          <a:xfrm>
            <a:off x="488171" y="536375"/>
            <a:ext cx="1135152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chia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359D2C-4808-72A0-366C-A99193FA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131" y="1332694"/>
            <a:ext cx="11023565" cy="537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………</a:t>
            </a:r>
            <a:endParaRPr kumimoji="0" lang="vi-VN" altLang="vi-VN" sz="28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</a:t>
            </a:r>
            <a:endParaRPr kumimoji="0" lang="vi-VN" altLang="vi-V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vi-VN" sz="28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vi-VN" sz="2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  </a:t>
            </a:r>
            <a:r>
              <a:rPr kumimoji="0" lang="en-US" altLang="vi-VN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  <a:r>
              <a:rPr lang="en-US" sz="1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	              </a:t>
            </a:r>
            <a:r>
              <a:rPr lang="en-US" sz="3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: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: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………………………</a:t>
            </a: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6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………………….</a:t>
            </a: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……………...</a:t>
            </a: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(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………….</a:t>
            </a:r>
          </a:p>
          <a:p>
            <a:pPr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altLang="vi-VN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 startAt="5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xz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…...............</a:t>
            </a: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 startAt="5"/>
              <a:tabLst/>
            </a:pPr>
            <a:endParaRPr kumimoji="0" lang="en-US" altLang="vi-VN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39E86E-0410-5696-50C4-889727AF1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71414"/>
              </p:ext>
            </p:extLst>
          </p:nvPr>
        </p:nvGraphicFramePr>
        <p:xfrm>
          <a:off x="1415067" y="5389898"/>
          <a:ext cx="475055" cy="81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067" y="5389898"/>
                        <a:ext cx="475055" cy="81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0A2810-4A56-0DE8-B19D-26F27BA8E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7335"/>
              </p:ext>
            </p:extLst>
          </p:nvPr>
        </p:nvGraphicFramePr>
        <p:xfrm>
          <a:off x="3059609" y="5349542"/>
          <a:ext cx="2905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B39E86E-0410-5696-50C4-889727AF1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609" y="5349542"/>
                        <a:ext cx="2905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ECCFE-443F-A049-A86E-140664A0E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75BC46-47AD-6191-6DEF-11AC05954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3517"/>
              </p:ext>
            </p:extLst>
          </p:nvPr>
        </p:nvGraphicFramePr>
        <p:xfrm>
          <a:off x="6264687" y="2914650"/>
          <a:ext cx="5524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412720" imgH="279360" progId="Equation.DSMT4">
                  <p:embed/>
                </p:oleObj>
              </mc:Choice>
              <mc:Fallback>
                <p:oleObj name="Equation" r:id="rId7" imgW="24127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87" y="2914650"/>
                        <a:ext cx="5524500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CD9CF5-B314-7CD9-5ED4-516D54267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8195"/>
              </p:ext>
            </p:extLst>
          </p:nvPr>
        </p:nvGraphicFramePr>
        <p:xfrm>
          <a:off x="6327913" y="3890200"/>
          <a:ext cx="46180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019240" imgH="482400" progId="Equation.DSMT4">
                  <p:embed/>
                </p:oleObj>
              </mc:Choice>
              <mc:Fallback>
                <p:oleObj name="Equation" r:id="rId9" imgW="20192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913" y="3890200"/>
                        <a:ext cx="4618038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67CCC3-E621-4F5F-B49A-4030ADE20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99805"/>
              </p:ext>
            </p:extLst>
          </p:nvPr>
        </p:nvGraphicFramePr>
        <p:xfrm>
          <a:off x="6203831" y="5079042"/>
          <a:ext cx="560228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450880" imgH="634680" progId="Equation.DSMT4">
                  <p:embed/>
                </p:oleObj>
              </mc:Choice>
              <mc:Fallback>
                <p:oleObj name="Equation" r:id="rId11" imgW="24508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831" y="5079042"/>
                        <a:ext cx="5602287" cy="1439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E1A66D-3436-63DB-31D3-61010AD752F6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4"/>
              </a:ext>
            </a:extLst>
          </a:blip>
          <a:srcRect l="20349" r="20345" b="-4"/>
          <a:stretch/>
        </p:blipFill>
        <p:spPr>
          <a:xfrm>
            <a:off x="10211612" y="813374"/>
            <a:ext cx="1955908" cy="222041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85452D-B251-F03E-97E9-B294A1C05C1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152" y="787918"/>
            <a:ext cx="1720788" cy="172078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8F43C2B-AA07-6F83-CAB3-8E9A6C5252F3}"/>
              </a:ext>
            </a:extLst>
          </p:cNvPr>
          <p:cNvSpPr/>
          <p:nvPr/>
        </p:nvSpPr>
        <p:spPr>
          <a:xfrm>
            <a:off x="528857" y="0"/>
            <a:ext cx="11244043" cy="58477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CÁC PHÉP TÍNH VỚI ĐA THỨC NHIỀU BIẾN (TIẾT 4)</a:t>
            </a:r>
            <a:endParaRPr lang="en-US" sz="3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136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13951" y="619988"/>
            <a:ext cx="2319256" cy="58872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D19E247B-C641-35FF-D1BC-04D1AEC254D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1254812" y="272401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40E1639-FB39-E1E4-B4AC-B81E536CFC9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78" y="2682551"/>
            <a:ext cx="2082307" cy="208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4907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761602-D230-AC6B-6DA9-D682EACEF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BC10FB-24BD-180F-6109-9D47B72D9C4F}"/>
              </a:ext>
            </a:extLst>
          </p:cNvPr>
          <p:cNvSpPr txBox="1"/>
          <p:nvPr/>
        </p:nvSpPr>
        <p:spPr>
          <a:xfrm>
            <a:off x="488171" y="536375"/>
            <a:ext cx="1135152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chia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359D2C-4808-72A0-366C-A99193FA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131" y="1332694"/>
            <a:ext cx="11023565" cy="537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………</a:t>
            </a:r>
            <a:endParaRPr kumimoji="0" lang="vi-VN" altLang="vi-VN" sz="28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</a:t>
            </a:r>
            <a:endParaRPr kumimoji="0" lang="vi-VN" altLang="vi-V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vi-VN" sz="28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vi-VN" sz="2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  </a:t>
            </a:r>
            <a:r>
              <a:rPr kumimoji="0" lang="en-US" altLang="vi-VN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  <a:r>
              <a:rPr lang="en-US" sz="1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	              </a:t>
            </a:r>
            <a:r>
              <a:rPr lang="en-US" sz="3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: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: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……………………</a:t>
            </a: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6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……………….</a:t>
            </a: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…………...</a:t>
            </a: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(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……….</a:t>
            </a:r>
          </a:p>
          <a:p>
            <a:pPr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altLang="vi-VN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 startAt="5"/>
              <a:tabLst/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x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xz</a:t>
            </a:r>
            <a:r>
              <a:rPr lang="en-US" alt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…............</a:t>
            </a:r>
          </a:p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 startAt="5"/>
              <a:tabLst/>
            </a:pPr>
            <a:endParaRPr kumimoji="0" lang="en-US" altLang="vi-VN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39E86E-0410-5696-50C4-889727AF1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67765"/>
              </p:ext>
            </p:extLst>
          </p:nvPr>
        </p:nvGraphicFramePr>
        <p:xfrm>
          <a:off x="1415067" y="5389898"/>
          <a:ext cx="475055" cy="81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B39E86E-0410-5696-50C4-889727AF1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067" y="5389898"/>
                        <a:ext cx="475055" cy="81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0A2810-4A56-0DE8-B19D-26F27BA8E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28178"/>
              </p:ext>
            </p:extLst>
          </p:nvPr>
        </p:nvGraphicFramePr>
        <p:xfrm>
          <a:off x="3059609" y="5349542"/>
          <a:ext cx="2905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40A2810-4A56-0DE8-B19D-26F27BA8EB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609" y="5349542"/>
                        <a:ext cx="2905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ECCFE-443F-A049-A86E-140664A0E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75BC46-47AD-6191-6DEF-11AC05954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59452"/>
              </p:ext>
            </p:extLst>
          </p:nvPr>
        </p:nvGraphicFramePr>
        <p:xfrm>
          <a:off x="6264687" y="2914650"/>
          <a:ext cx="5524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412720" imgH="279360" progId="Equation.DSMT4">
                  <p:embed/>
                </p:oleObj>
              </mc:Choice>
              <mc:Fallback>
                <p:oleObj name="Equation" r:id="rId7" imgW="24127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F75BC46-47AD-6191-6DEF-11AC05954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87" y="2914650"/>
                        <a:ext cx="5524500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CD9CF5-B314-7CD9-5ED4-516D54267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53038"/>
              </p:ext>
            </p:extLst>
          </p:nvPr>
        </p:nvGraphicFramePr>
        <p:xfrm>
          <a:off x="6327775" y="3890963"/>
          <a:ext cx="46180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019240" imgH="482400" progId="Equation.DSMT4">
                  <p:embed/>
                </p:oleObj>
              </mc:Choice>
              <mc:Fallback>
                <p:oleObj name="Equation" r:id="rId9" imgW="20192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5CD9CF5-B314-7CD9-5ED4-516D54267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3890963"/>
                        <a:ext cx="4618038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67CCC3-E621-4F5F-B49A-4030ADE20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37441"/>
              </p:ext>
            </p:extLst>
          </p:nvPr>
        </p:nvGraphicFramePr>
        <p:xfrm>
          <a:off x="6203831" y="5079042"/>
          <a:ext cx="560228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450880" imgH="634680" progId="Equation.DSMT4">
                  <p:embed/>
                </p:oleObj>
              </mc:Choice>
              <mc:Fallback>
                <p:oleObj name="Equation" r:id="rId11" imgW="2450880" imgH="634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D67CCC3-E621-4F5F-B49A-4030ADE20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831" y="5079042"/>
                        <a:ext cx="5602287" cy="1439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C50ECA-A489-3389-1070-1C3FDFB2F54A}"/>
              </a:ext>
            </a:extLst>
          </p:cNvPr>
          <p:cNvSpPr txBox="1"/>
          <p:nvPr/>
        </p:nvSpPr>
        <p:spPr>
          <a:xfrm>
            <a:off x="3112617" y="2706420"/>
            <a:ext cx="74414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vi-VN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894252-5414-519C-E7F6-1230E427BE13}"/>
              </a:ext>
            </a:extLst>
          </p:cNvPr>
          <p:cNvSpPr txBox="1"/>
          <p:nvPr/>
        </p:nvSpPr>
        <p:spPr>
          <a:xfrm>
            <a:off x="3856758" y="3348988"/>
            <a:ext cx="74414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vi-VN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0C19461-2C92-43AC-E230-DB2A285541EA}"/>
              </a:ext>
            </a:extLst>
          </p:cNvPr>
          <p:cNvSpPr txBox="1"/>
          <p:nvPr/>
        </p:nvSpPr>
        <p:spPr>
          <a:xfrm>
            <a:off x="4228828" y="3987745"/>
            <a:ext cx="120534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vi-VN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5D30388-EF3C-E28A-E526-B3471E3908B6}"/>
              </a:ext>
            </a:extLst>
          </p:cNvPr>
          <p:cNvSpPr txBox="1"/>
          <p:nvPr/>
        </p:nvSpPr>
        <p:spPr>
          <a:xfrm>
            <a:off x="4551619" y="4590999"/>
            <a:ext cx="120534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5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endParaRPr lang="vi-VN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05CE8E6-3CD1-6275-80BA-FB57B6667E94}"/>
              </a:ext>
            </a:extLst>
          </p:cNvPr>
          <p:cNvSpPr txBox="1"/>
          <p:nvPr/>
        </p:nvSpPr>
        <p:spPr>
          <a:xfrm>
            <a:off x="4386447" y="5416106"/>
            <a:ext cx="120534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z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vi-VN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738C26D-0DE2-ACF8-CD11-F0737CEFF613}"/>
              </a:ext>
            </a:extLst>
          </p:cNvPr>
          <p:cNvSpPr txBox="1"/>
          <p:nvPr/>
        </p:nvSpPr>
        <p:spPr>
          <a:xfrm>
            <a:off x="9837369" y="2868062"/>
            <a:ext cx="202758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12x – 5 </a:t>
            </a:r>
            <a:endParaRPr lang="vi-VN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A6FAB37-957E-979C-EC0E-9A352B78C0D5}"/>
              </a:ext>
            </a:extLst>
          </p:cNvPr>
          <p:cNvSpPr txBox="1"/>
          <p:nvPr/>
        </p:nvSpPr>
        <p:spPr>
          <a:xfrm>
            <a:off x="6977392" y="4434712"/>
            <a:ext cx="285997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9x + 15y </a:t>
            </a:r>
            <a:endParaRPr lang="vi-VN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EE4908-6703-595D-701B-D5189082AC4F}"/>
              </a:ext>
            </a:extLst>
          </p:cNvPr>
          <p:cNvSpPr txBox="1"/>
          <p:nvPr/>
        </p:nvSpPr>
        <p:spPr>
          <a:xfrm>
            <a:off x="6791862" y="5903132"/>
            <a:ext cx="386288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098550" algn="ctr"/>
                <a:tab pos="2197100" algn="r"/>
              </a:tabLst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x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3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8yz </a:t>
            </a:r>
            <a:endParaRPr lang="vi-VN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CD4FEF-0B1A-016F-F8E7-FA256B4CE4BD}"/>
              </a:ext>
            </a:extLst>
          </p:cNvPr>
          <p:cNvSpPr/>
          <p:nvPr/>
        </p:nvSpPr>
        <p:spPr>
          <a:xfrm>
            <a:off x="528857" y="0"/>
            <a:ext cx="11244043" cy="584775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CÁC PHÉP TÍNH VỚI ĐA THỨC NHIỀU BIẾN (TIẾT 4)</a:t>
            </a:r>
            <a:endParaRPr lang="en-US" sz="3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11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14" grpId="0"/>
      <p:bldP spid="16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n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6" name="Hình ảnh 3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7" name="TextBox 10" descr="OPL20U25GSXzBJYl68kk8uQGfFKzs7yb1M4KJWUiLk6ZEvGF+qCIPSnY57AbBFCvTW2023.15.85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8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40414" y="590937"/>
            <a:ext cx="5168565" cy="4475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SGK: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u vườn của nhà bác Xuân có dạng hình vuông. Bác Xuân muốn dành một mảnh đất có dạng hình chữ nhật ở góc khu vườn để trồng rau (hình 3). Biết diện tích của mảnh đất trồng rau bằng 150 m</a:t>
            </a:r>
            <a:r>
              <a:rPr lang="vi-VN" sz="3000" b="0" i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Tính độ dài cạnh x (m) của khu vườn đó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5C1578-06FD-2403-788C-DA873CA00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66157"/>
              </p:ext>
            </p:extLst>
          </p:nvPr>
        </p:nvGraphicFramePr>
        <p:xfrm>
          <a:off x="5565915" y="590937"/>
          <a:ext cx="5858948" cy="591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Bitmap Image" r:id="rId3" imgW="2933333" imgH="2962689" progId="Paint.Picture">
                  <p:embed/>
                </p:oleObj>
              </mc:Choice>
              <mc:Fallback>
                <p:oleObj name="Bitmap Image" r:id="rId3" imgW="2933333" imgH="296268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915" y="590937"/>
                        <a:ext cx="5858948" cy="5915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15455" y="4961980"/>
            <a:ext cx="1676545" cy="189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185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0" y="44121"/>
            <a:ext cx="2769041" cy="597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SGK: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31579" y="599458"/>
            <a:ext cx="805587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 đất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à: x – 1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m)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31579" y="1868253"/>
            <a:ext cx="82799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ện tích mảnh đất trồng rau là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0 m</a:t>
            </a:r>
            <a:r>
              <a:rPr lang="en-US" sz="3000" b="0" i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1421175" y="5867153"/>
            <a:ext cx="658079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m </a:t>
            </a:r>
          </a:p>
        </p:txBody>
      </p:sp>
      <p:graphicFrame>
        <p:nvGraphicFramePr>
          <p:cNvPr id="15" name="Object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CDBB3C-FB16-1A27-2C20-247B91E73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93248"/>
              </p:ext>
            </p:extLst>
          </p:nvPr>
        </p:nvGraphicFramePr>
        <p:xfrm>
          <a:off x="7565934" y="2038757"/>
          <a:ext cx="4652538" cy="469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Bitmap Image" r:id="rId3" imgW="2933333" imgH="2962689" progId="Paint.Picture">
                  <p:embed/>
                </p:oleObj>
              </mc:Choice>
              <mc:Fallback>
                <p:oleObj name="Bitmap Image" r:id="rId3" imgW="2933333" imgH="2962689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C5C1578-06FD-2403-788C-DA873CA00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34" y="2038757"/>
                        <a:ext cx="4652538" cy="4697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E28A2E-B6E0-16F5-7ED9-BB78BA4F12B1}"/>
              </a:ext>
            </a:extLst>
          </p:cNvPr>
          <p:cNvSpPr/>
          <p:nvPr/>
        </p:nvSpPr>
        <p:spPr>
          <a:xfrm>
            <a:off x="1257932" y="2490020"/>
            <a:ext cx="483806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x – 15)(x – 10) = 150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D698A6-F9A8-4B25-0714-CDDEA843F729}"/>
              </a:ext>
            </a:extLst>
          </p:cNvPr>
          <p:cNvSpPr/>
          <p:nvPr/>
        </p:nvSpPr>
        <p:spPr>
          <a:xfrm>
            <a:off x="31579" y="1181858"/>
            <a:ext cx="805587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– 1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m)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D1E526-9839-6495-8A21-E0C1A142D03F}"/>
              </a:ext>
            </a:extLst>
          </p:cNvPr>
          <p:cNvSpPr/>
          <p:nvPr/>
        </p:nvSpPr>
        <p:spPr>
          <a:xfrm>
            <a:off x="1257932" y="3137048"/>
            <a:ext cx="465253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b="0" i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15x – 10x + 150 = 150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DC949A-C20A-97D0-EB79-551B27AD8911}"/>
              </a:ext>
            </a:extLst>
          </p:cNvPr>
          <p:cNvSpPr/>
          <p:nvPr/>
        </p:nvSpPr>
        <p:spPr>
          <a:xfrm>
            <a:off x="1861332" y="3820339"/>
            <a:ext cx="285024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b="0" i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25x = 0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CA48F7-040F-449F-1D3F-8199405AC55D}"/>
              </a:ext>
            </a:extLst>
          </p:cNvPr>
          <p:cNvSpPr/>
          <p:nvPr/>
        </p:nvSpPr>
        <p:spPr>
          <a:xfrm>
            <a:off x="2159080" y="4387394"/>
            <a:ext cx="285024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x – 25) = 0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D7CD26-D173-2DF7-F016-75245EBF27F1}"/>
              </a:ext>
            </a:extLst>
          </p:cNvPr>
          <p:cNvSpPr/>
          <p:nvPr/>
        </p:nvSpPr>
        <p:spPr>
          <a:xfrm>
            <a:off x="1861332" y="5138125"/>
            <a:ext cx="35776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 = 25 (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&gt; 0)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90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863" y="940776"/>
            <a:ext cx="7413160" cy="4762500"/>
          </a:xfrm>
          <a:prstGeom prst="rect">
            <a:avLst/>
          </a:prstGeom>
        </p:spPr>
      </p:pic>
      <p:pic>
        <p:nvPicPr>
          <p:cNvPr id="138" name="Picture 137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-79203"/>
            <a:ext cx="12187269" cy="6858767"/>
          </a:xfrm>
          <a:prstGeom prst="rect">
            <a:avLst/>
          </a:prstGeom>
        </p:spPr>
      </p:pic>
      <p:pic>
        <p:nvPicPr>
          <p:cNvPr id="124" name="den1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568" y="720768"/>
            <a:ext cx="2651990" cy="2651990"/>
          </a:xfrm>
          <a:prstGeom prst="rect">
            <a:avLst/>
          </a:prstGeom>
        </p:spPr>
      </p:pic>
      <p:pic>
        <p:nvPicPr>
          <p:cNvPr id="125" name="den2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731" y="1097028"/>
            <a:ext cx="2639810" cy="2639810"/>
          </a:xfrm>
          <a:prstGeom prst="rect">
            <a:avLst/>
          </a:prstGeom>
        </p:spPr>
      </p:pic>
      <p:pic>
        <p:nvPicPr>
          <p:cNvPr id="126" name="den3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538" y="723816"/>
            <a:ext cx="2639810" cy="2645893"/>
          </a:xfrm>
          <a:prstGeom prst="rect">
            <a:avLst/>
          </a:prstGeom>
        </p:spPr>
      </p:pic>
      <p:pic>
        <p:nvPicPr>
          <p:cNvPr id="127" name="den4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9441" y="3002062"/>
            <a:ext cx="2651990" cy="2651990"/>
          </a:xfrm>
          <a:prstGeom prst="rect">
            <a:avLst/>
          </a:prstGeom>
        </p:spPr>
      </p:pic>
      <p:pic>
        <p:nvPicPr>
          <p:cNvPr id="128" name="den5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849" y="3350181"/>
            <a:ext cx="2639810" cy="2639810"/>
          </a:xfrm>
          <a:prstGeom prst="rect">
            <a:avLst/>
          </a:prstGeom>
        </p:spPr>
      </p:pic>
      <p:pic>
        <p:nvPicPr>
          <p:cNvPr id="129" name="den6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1862" y="2983408"/>
            <a:ext cx="2651990" cy="2651990"/>
          </a:xfrm>
          <a:prstGeom prst="rect">
            <a:avLst/>
          </a:prstGeom>
        </p:spPr>
      </p:pic>
      <p:pic>
        <p:nvPicPr>
          <p:cNvPr id="149" name="Picture 148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751" y="-1232777"/>
            <a:ext cx="1761897" cy="6059949"/>
          </a:xfrm>
          <a:prstGeom prst="rect">
            <a:avLst/>
          </a:prstGeom>
        </p:spPr>
      </p:pic>
      <p:pic>
        <p:nvPicPr>
          <p:cNvPr id="150" name="Picture 149" descr="OPL20U25GSXzBJYl68kk8uQGfFKzs7yb1M4KJWUiLk6ZEvGF+qCIPSnY57AbBFCvTW2023.15.8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29" y="5123345"/>
            <a:ext cx="893802" cy="904875"/>
          </a:xfrm>
          <a:prstGeom prst="rect">
            <a:avLst/>
          </a:prstGeom>
        </p:spPr>
      </p:pic>
      <p:pic>
        <p:nvPicPr>
          <p:cNvPr id="159" name="Picture 158">
            <a:hlinkClick r:id="" action="ppaction://noaction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676" y="68640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683" y="995890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735" y="643229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316" y="2925287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349" y="3286238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6351" y="2924017"/>
            <a:ext cx="2651990" cy="26519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66588" y="5911375"/>
            <a:ext cx="8954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VIỆC HS PHẢI LÀM CUỐI MỖI HỌC KÌ ?</a:t>
            </a:r>
          </a:p>
        </p:txBody>
      </p:sp>
      <p:sp>
        <p:nvSpPr>
          <p:cNvPr id="21" name="Flowchart: Alternate Process 20">
            <a:hlinkClick r:id="rId29" action="ppaction://hlinksldjump"/>
          </p:cNvPr>
          <p:cNvSpPr/>
          <p:nvPr/>
        </p:nvSpPr>
        <p:spPr>
          <a:xfrm>
            <a:off x="135745" y="6113689"/>
            <a:ext cx="1588770" cy="475161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KẾT THÚC</a:t>
            </a:r>
          </a:p>
        </p:txBody>
      </p:sp>
    </p:spTree>
    <p:extLst>
      <p:ext uri="{BB962C8B-B14F-4D97-AF65-F5344CB8AC3E}">
        <p14:creationId xmlns:p14="http://schemas.microsoft.com/office/powerpoint/2010/main" val="39918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34571" y="357926"/>
            <a:ext cx="1075237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</a:t>
            </a:r>
          </a:p>
        </p:txBody>
      </p:sp>
      <p:sp>
        <p:nvSpPr>
          <p:cNvPr id="50" name="Snip Diagonal Corner Rectangle 4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x</a:t>
            </a:r>
            <a:r>
              <a:rPr lang="en-US" sz="40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y</a:t>
            </a:r>
            <a:r>
              <a:rPr lang="en-US" sz="40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 descr="OPL20U25GSXzBJYl68kk8uQGfFKzs7yb1M4KJWUiLk6ZEvGF+qCIPSnY57AbBFCvTW2023.15.85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4475D1-60A2-1E0A-4FE1-028C95CDA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72A212-5B23-F6A5-89D1-E19FC4137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12102"/>
              </p:ext>
            </p:extLst>
          </p:nvPr>
        </p:nvGraphicFramePr>
        <p:xfrm>
          <a:off x="5645203" y="1107648"/>
          <a:ext cx="4856647" cy="72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1701720" imgH="241200" progId="Equation.DSMT4">
                  <p:embed/>
                </p:oleObj>
              </mc:Choice>
              <mc:Fallback>
                <p:oleObj name="Equation" r:id="rId6" imgW="170172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A72A212-5B23-F6A5-89D1-E19FC4137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203" y="1107648"/>
                        <a:ext cx="4856647" cy="728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4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29227" y="2851096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= </a:t>
            </a:r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400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sz="400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40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 descr="OPL20U25GSXzBJYl68kk8uQGfFKzs7yb1M4KJWUiLk6ZEvGF+qCIPSnY57AbBFCvTW2023.15.85+K4lPs7H94VUqPe2XwIsfPRnrXQE//QTEXxb8/8N4CNc6FpgZahzpTjFhMzSA7T/nHJa11DE8Ng2TP3iAmRczFlmslSuUNOgUeb6yRvs0=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4" name="Rectangle 2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386C75-DA60-7A42-3B7A-AF1F5C90C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497" y="9541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0D7ACA-3EA7-48F2-CD50-0F34A9BBD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55032"/>
              </p:ext>
            </p:extLst>
          </p:nvPr>
        </p:nvGraphicFramePr>
        <p:xfrm>
          <a:off x="4917289" y="1144029"/>
          <a:ext cx="6002501" cy="75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2361960" imgH="241200" progId="Equation.DSMT4">
                  <p:embed/>
                </p:oleObj>
              </mc:Choice>
              <mc:Fallback>
                <p:oleObj name="Equation" r:id="rId5" imgW="23619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0D7ACA-3EA7-48F2-CD50-0F34A9BBD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289" y="1144029"/>
                        <a:ext cx="6002501" cy="750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13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Snip Diagonal Corner Rectangle 49" descr="OPL20U25GSXzBJYl68kk8uQGfFKzs7yb1M4KJWUiLk6ZEvGF+qCIPSnY57AbBFCvTW2023.15.85+K4lPs7H94VUqPe2XwIsfPRnrXQE//QTEXxb8/8N4CNc6FpgZahzpTjFhMzSA7T/nHJa11DE8Ng2TP3iAmRczFlmslSuUNOgUeb6yRvs0="/>
              <p:cNvSpPr/>
              <p:nvPr/>
            </p:nvSpPr>
            <p:spPr>
              <a:xfrm>
                <a:off x="834572" y="2899570"/>
                <a:ext cx="10522857" cy="2227943"/>
              </a:xfrm>
              <a:prstGeom prst="snip2DiagRect">
                <a:avLst/>
              </a:prstGeom>
              <a:solidFill>
                <a:srgbClr val="7030A0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000" b="1" dirty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4000" b="1" dirty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=</m:t>
                          </m:r>
                          <m:r>
                            <a:rPr lang="en-US" sz="4000" b="0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vi-VN" sz="4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7</m:t>
                      </m:r>
                      <m:sSup>
                        <m:sSup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vi-VN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Snip Diagonal Corner Rectangle 49" descr="OPL20U25GSXzBJYl68kk8uQGfFKzs7yb1M4KJWUiLk6ZEvGF+qCIPSnY57AbBFCvTW2023.15.8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72" y="2899570"/>
                <a:ext cx="10522857" cy="2227943"/>
              </a:xfrm>
              <a:prstGeom prst="snip2Diag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 descr="OPL20U25GSXzBJYl68kk8uQGfFKzs7yb1M4KJWUiLk6ZEvGF+qCIPSnY57AbBFCvTW2023.15.85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8E0B8A-07BF-D6A6-4F71-AC1E1E828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30048"/>
              </p:ext>
            </p:extLst>
          </p:nvPr>
        </p:nvGraphicFramePr>
        <p:xfrm>
          <a:off x="4948682" y="1114537"/>
          <a:ext cx="60448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2057400" imgH="241200" progId="Equation.DSMT4">
                  <p:embed/>
                </p:oleObj>
              </mc:Choice>
              <mc:Fallback>
                <p:oleObj name="Equation" r:id="rId6" imgW="205740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8E0B8A-07BF-D6A6-4F71-AC1E1E828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682" y="1114537"/>
                        <a:ext cx="6044825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62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nip Diagonal Corner Rectangle 4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700408" y="301539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 descr="OPL20U25GSXzBJYl68kk8uQGfFKzs7yb1M4KJWUiLk6ZEvGF+qCIPSnY57AbBFCvTW2023.15.85+K4lPs7H94VUqPe2XwIsfPRnrXQE//QTEXxb8/8N4CNc6FpgZahzpTjFhMzSA7T/nHJa11DE8Ng2TP3iAmRczFlmslSuUNOgUeb6yRvs0=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Snip Diagonal Corner Rectangle 4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29227" y="341400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A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1F5494-6EEE-FF81-B319-C8178F29E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69089"/>
              </p:ext>
            </p:extLst>
          </p:nvPr>
        </p:nvGraphicFramePr>
        <p:xfrm>
          <a:off x="3606867" y="3723861"/>
          <a:ext cx="4822787" cy="73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663560" imgH="241200" progId="Equation.DSMT4">
                  <p:embed/>
                </p:oleObj>
              </mc:Choice>
              <mc:Fallback>
                <p:oleObj name="Equation" r:id="rId5" imgW="16635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1F5494-6EEE-FF81-B319-C8178F29E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67" y="3723861"/>
                        <a:ext cx="4822787" cy="739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D89240-1501-A1D2-DF32-906F6F2DD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67" y="64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DDAC1F-8B31-AF35-961F-EA1A4A2AD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82007"/>
              </p:ext>
            </p:extLst>
          </p:nvPr>
        </p:nvGraphicFramePr>
        <p:xfrm>
          <a:off x="4963216" y="1131428"/>
          <a:ext cx="6260049" cy="70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2273040" imgH="241200" progId="Equation.DSMT4">
                  <p:embed/>
                </p:oleObj>
              </mc:Choice>
              <mc:Fallback>
                <p:oleObj name="Equation" r:id="rId7" imgW="22730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DDAC1F-8B31-AF35-961F-EA1A4A2AD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216" y="1131428"/>
                        <a:ext cx="6260049" cy="701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4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714986" y="393769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46" name="Picture 45" descr="OPL20U25GSXzBJYl68kk8uQGfFKzs7yb1M4KJWUiLk6ZEvGF+qCIPSnY57AbBFCvTW2023.15.85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3" name="Rectangl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F3F8D6-4319-B8BB-1805-8A31F257E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916" y="193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CF29E1-E213-C889-B64D-C8BEEEAC1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16871"/>
              </p:ext>
            </p:extLst>
          </p:nvPr>
        </p:nvGraphicFramePr>
        <p:xfrm>
          <a:off x="5109630" y="1201378"/>
          <a:ext cx="3652571" cy="73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CF29E1-E213-C889-B64D-C8BEEEAC1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630" y="1201378"/>
                        <a:ext cx="3652571" cy="733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A9E50E-084B-D4A7-6F17-FEAC11593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08340"/>
              </p:ext>
            </p:extLst>
          </p:nvPr>
        </p:nvGraphicFramePr>
        <p:xfrm>
          <a:off x="3526321" y="3538330"/>
          <a:ext cx="3457575" cy="7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8" imgW="939600" imgH="215640" progId="Equation.DSMT4">
                  <p:embed/>
                </p:oleObj>
              </mc:Choice>
              <mc:Fallback>
                <p:oleObj name="Equation" r:id="rId8" imgW="93960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A9E50E-084B-D4A7-6F17-FEAC11593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321" y="3538330"/>
                        <a:ext cx="3457575" cy="743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3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951305" y="5810869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1219170"/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Calibri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Arial" panose="020B0604020202020204" pitchFamily="34" charset="0"/>
            </a:endParaRPr>
          </a:p>
        </p:txBody>
      </p:sp>
      <p:grpSp>
        <p:nvGrpSpPr>
          <p:cNvPr id="12" name="Nhóm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Calibri"/>
              </a:endParaRPr>
            </a:p>
          </p:txBody>
        </p:sp>
      </p:grpSp>
      <p:grpSp>
        <p:nvGrpSpPr>
          <p:cNvPr id="13" name="Nhóm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/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Calibri"/>
              </a:endParaRPr>
            </a:p>
          </p:txBody>
        </p:sp>
      </p:grpSp>
      <p:grpSp>
        <p:nvGrpSpPr>
          <p:cNvPr id="15" name="Nhóm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Calibri"/>
              </a:endParaRPr>
            </a:p>
          </p:txBody>
        </p:sp>
      </p:grpSp>
      <p:sp>
        <p:nvSpPr>
          <p:cNvPr id="16" name="Google Shape;162;p2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 sz="1867"/>
          </a:p>
        </p:txBody>
      </p:sp>
      <p:grpSp>
        <p:nvGrpSpPr>
          <p:cNvPr id="14" name="Nhóm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8846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34571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0" name="Snip Diagonal Corner Rectangle 4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834571" y="2971958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46" name="Picture 45" descr="OPL20U25GSXzBJYl68kk8uQGfFKzs7yb1M4KJWUiLk6ZEvGF+qCIPSnY57AbBFCvTW2023.15.85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53CBED-C3B0-B7E9-C0F8-ADDCFC6D0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052AD1-E70D-9F2B-87E8-978020DE2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01128"/>
              </p:ext>
            </p:extLst>
          </p:nvPr>
        </p:nvGraphicFramePr>
        <p:xfrm>
          <a:off x="4868311" y="1112917"/>
          <a:ext cx="4772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3052AD1-E70D-9F2B-87E8-978020DE2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311" y="1112917"/>
                        <a:ext cx="4772025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6D74B1-FB77-24FF-2706-37060DD52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064515"/>
              </p:ext>
            </p:extLst>
          </p:nvPr>
        </p:nvGraphicFramePr>
        <p:xfrm>
          <a:off x="4545011" y="3712866"/>
          <a:ext cx="1648164" cy="79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6D74B1-FB77-24FF-2706-37060DD52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1" y="3712866"/>
                        <a:ext cx="1648164" cy="792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16452" y="350079"/>
            <a:ext cx="103632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4" name="TextBox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9880B2-FD90-5E44-F228-C7BF2B46B85D}"/>
              </a:ext>
            </a:extLst>
          </p:cNvPr>
          <p:cNvSpPr txBox="1"/>
          <p:nvPr/>
        </p:nvSpPr>
        <p:spPr>
          <a:xfrm>
            <a:off x="815009" y="1745270"/>
            <a:ext cx="10561982" cy="33674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Đọc lại toàn bộ nội dung bài đã học.</a:t>
            </a:r>
          </a:p>
          <a:p>
            <a:pPr algn="just">
              <a:lnSpc>
                <a:spcPct val="120000"/>
              </a:lnSpc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ọc và ghi nhớ các </a:t>
            </a: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 tắc về phép nhâ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</a:t>
            </a: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ơn thứ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iến.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fr-FR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fr-FR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p</a:t>
            </a:r>
            <a:r>
              <a:rPr lang="fr-FR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4; 5 SGK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fr-FR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7.</a:t>
            </a:r>
            <a:endParaRPr lang="vi-VN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ẩn bị giờ sau: Đọc trước nội dung bài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“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vi-VN" sz="3000" dirty="0"/>
          </a:p>
        </p:txBody>
      </p:sp>
    </p:spTree>
    <p:extLst>
      <p:ext uri="{BB962C8B-B14F-4D97-AF65-F5344CB8AC3E}">
        <p14:creationId xmlns:p14="http://schemas.microsoft.com/office/powerpoint/2010/main" val="111749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2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6282121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2023.15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92000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OPL20U25GSXzBJYl68kk8uQGfFKzs7yb1M4KJWUiLk6ZEvGF+qCIPSnY57AbBFCvTW2023.15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5" y="-510921"/>
            <a:ext cx="5791196" cy="2768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 descr="OPL20U25GSXzBJYl68kk8uQGfFKzs7yb1M4KJWUiLk6ZEvGF+qCIPSnY57AbBFCvTW2023.15.85+K4lPs7H94VUqPe2XwIsfPRnrXQE//QTEXxb8/8N4CNc6FpgZahzpTjFhMzSA7T/nHJa11DE8Ng2TP3iAmRczFlmslSuUNOgUeb6yRvs0="/>
          <p:cNvSpPr txBox="1"/>
          <p:nvPr/>
        </p:nvSpPr>
        <p:spPr>
          <a:xfrm>
            <a:off x="3962401" y="859552"/>
            <a:ext cx="6584953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3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I NHANH HƠN</a:t>
            </a:r>
          </a:p>
        </p:txBody>
      </p:sp>
      <p:pic>
        <p:nvPicPr>
          <p:cNvPr id="13" name="Loonboon.MP3" descr="OPL20U25GSXzBJYl68kk8uQGfFKzs7yb1M4KJWUiLk6ZEvGF+qCIPSnY57AbBFCvTW2023.15.8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38051" y="6151880"/>
            <a:ext cx="812800" cy="731520"/>
          </a:xfrm>
          <a:prstGeom prst="rect">
            <a:avLst/>
          </a:prstGeom>
        </p:spPr>
      </p:pic>
      <p:pic>
        <p:nvPicPr>
          <p:cNvPr id="14" name="Picture 2" descr="OPL20U25GSXzBJYl68kk8uQGfFKzs7yb1M4KJWUiLk6ZEvGF+qCIPSnY57AbBFCvTW2023.15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51" y="2850725"/>
            <a:ext cx="2832104" cy="377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OPL20U25GSXzBJYl68kk8uQGfFKzs7yb1M4KJWUiLk6ZEvGF+qCIPSnY57AbBFCvTW2023.15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01" y="3274061"/>
            <a:ext cx="3092449" cy="349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Alternate Process 10" descr="OPL20U25GSXzBJYl68kk8uQGfFKzs7yb1M4KJWUiLk6ZEvGF+qCIPSnY57AbBFCvTW2023.15.85+K4lPs7H94VUqPe2XwIsfPRnrXQE//QTEXxb8/8N4CNc6FpgZahzpTjFhMzSA7T/nHJa11DE8Ng2TP3iAmRczFlmslSuUNOgUeb6yRvs0=">
            <a:hlinkClick r:id="rId12" action="ppaction://hlinksldjump"/>
          </p:cNvPr>
          <p:cNvSpPr/>
          <p:nvPr/>
        </p:nvSpPr>
        <p:spPr>
          <a:xfrm>
            <a:off x="134621" y="6280059"/>
            <a:ext cx="1588770" cy="475161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KẾT THÚC</a:t>
            </a:r>
          </a:p>
        </p:txBody>
      </p:sp>
    </p:spTree>
    <p:extLst>
      <p:ext uri="{BB962C8B-B14F-4D97-AF65-F5344CB8AC3E}">
        <p14:creationId xmlns:p14="http://schemas.microsoft.com/office/powerpoint/2010/main" val="115556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15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CF0EA2-BF1F-2A7B-586A-2372B770A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</a:t>
            </a:r>
          </a:p>
        </p:txBody>
      </p:sp>
      <p:sp>
        <p:nvSpPr>
          <p:cNvPr id="616451" name="Rectangl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A0D6D4-730B-836F-DE98-B9617A3E6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81026"/>
            <a:ext cx="23622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:  </a:t>
            </a:r>
          </a:p>
        </p:txBody>
      </p:sp>
      <p:sp>
        <p:nvSpPr>
          <p:cNvPr id="616452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7E23BB-9603-4009-3F95-032C819F8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1</a:t>
            </a:r>
          </a:p>
        </p:txBody>
      </p:sp>
      <p:sp>
        <p:nvSpPr>
          <p:cNvPr id="616453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15F44E-8365-5FCB-5509-2BAB8C5BC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2</a:t>
            </a:r>
          </a:p>
        </p:txBody>
      </p:sp>
      <p:sp>
        <p:nvSpPr>
          <p:cNvPr id="616454" name="Rectangl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364007-2A46-6309-E8B1-11C92CD82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3</a:t>
            </a:r>
          </a:p>
        </p:txBody>
      </p:sp>
      <p:sp>
        <p:nvSpPr>
          <p:cNvPr id="616455" name="Rectangl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9F88B8-D80C-4A22-A1C0-A667F7C81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4</a:t>
            </a:r>
          </a:p>
        </p:txBody>
      </p:sp>
      <p:sp>
        <p:nvSpPr>
          <p:cNvPr id="616456" name="Rectangl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EA48C2-F99A-E2B0-B1C7-FE057B6BB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5</a:t>
            </a:r>
          </a:p>
        </p:txBody>
      </p:sp>
      <p:sp>
        <p:nvSpPr>
          <p:cNvPr id="616457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1FA29F-A9E7-0047-0AE0-902C29DDA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6</a:t>
            </a:r>
          </a:p>
        </p:txBody>
      </p:sp>
      <p:sp>
        <p:nvSpPr>
          <p:cNvPr id="616458" name="Rectangle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71A31A-A0AC-F354-9F5F-9F492978D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7</a:t>
            </a:r>
          </a:p>
        </p:txBody>
      </p:sp>
      <p:sp>
        <p:nvSpPr>
          <p:cNvPr id="616459" name="Rectangl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702185-5E43-28C7-C1F2-3C8304792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8</a:t>
            </a:r>
          </a:p>
        </p:txBody>
      </p:sp>
      <p:sp>
        <p:nvSpPr>
          <p:cNvPr id="616460" name="Rectangle 12">
            <a:extLst>
              <a:ext uri="{FF2B5EF4-FFF2-40B4-BE49-F238E27FC236}">
                <a16:creationId xmlns:a16="http://schemas.microsoft.com/office/drawing/2014/main" id="{FB9244EC-462F-6EAA-8D9D-F1E7EC13E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9</a:t>
            </a:r>
          </a:p>
        </p:txBody>
      </p:sp>
      <p:pic>
        <p:nvPicPr>
          <p:cNvPr id="2061" name="Picture 13" descr="Thanh dung">
            <a:extLst>
              <a:ext uri="{FF2B5EF4-FFF2-40B4-BE49-F238E27FC236}">
                <a16:creationId xmlns:a16="http://schemas.microsoft.com/office/drawing/2014/main" id="{3DDEB239-C4C2-D3F6-4946-075EC27C9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209676"/>
            <a:ext cx="660400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2" name="AutoShape 14">
            <a:extLst>
              <a:ext uri="{FF2B5EF4-FFF2-40B4-BE49-F238E27FC236}">
                <a16:creationId xmlns:a16="http://schemas.microsoft.com/office/drawing/2014/main" id="{6490614C-CF19-A1F5-9632-9236EA216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2286000"/>
            <a:ext cx="3429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pic>
        <p:nvPicPr>
          <p:cNvPr id="2063" name="Picture 15" descr="Khung cau hoi">
            <a:extLst>
              <a:ext uri="{FF2B5EF4-FFF2-40B4-BE49-F238E27FC236}">
                <a16:creationId xmlns:a16="http://schemas.microsoft.com/office/drawing/2014/main" id="{284D146F-BAEC-8AC7-258A-056257FA8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1287463"/>
            <a:ext cx="8295744" cy="3948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AutoShape 16">
            <a:extLst>
              <a:ext uri="{FF2B5EF4-FFF2-40B4-BE49-F238E27FC236}">
                <a16:creationId xmlns:a16="http://schemas.microsoft.com/office/drawing/2014/main" id="{22C6D18D-A5B8-8BBF-89DF-FA9E3AD15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5919788"/>
            <a:ext cx="533400" cy="152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sp>
        <p:nvSpPr>
          <p:cNvPr id="616465" name="Text Box 17">
            <a:extLst>
              <a:ext uri="{FF2B5EF4-FFF2-40B4-BE49-F238E27FC236}">
                <a16:creationId xmlns:a16="http://schemas.microsoft.com/office/drawing/2014/main" id="{2BD11B45-C7B3-BD93-EF08-5FAA84D36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497" y="1982788"/>
            <a:ext cx="7238999" cy="286232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</p:txBody>
      </p:sp>
      <p:sp>
        <p:nvSpPr>
          <p:cNvPr id="616466" name="Rectangle 18">
            <a:extLst>
              <a:ext uri="{FF2B5EF4-FFF2-40B4-BE49-F238E27FC236}">
                <a16:creationId xmlns:a16="http://schemas.microsoft.com/office/drawing/2014/main" id="{B8F419A0-94D9-FB6D-7BCB-CC7B3FD81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0</a:t>
            </a:r>
          </a:p>
        </p:txBody>
      </p:sp>
      <p:sp>
        <p:nvSpPr>
          <p:cNvPr id="616467" name="Rectangle 19">
            <a:extLst>
              <a:ext uri="{FF2B5EF4-FFF2-40B4-BE49-F238E27FC236}">
                <a16:creationId xmlns:a16="http://schemas.microsoft.com/office/drawing/2014/main" id="{B8388C25-746B-9625-9401-EF89F665D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1</a:t>
            </a:r>
          </a:p>
        </p:txBody>
      </p:sp>
      <p:sp>
        <p:nvSpPr>
          <p:cNvPr id="616468" name="Rectangle 20">
            <a:extLst>
              <a:ext uri="{FF2B5EF4-FFF2-40B4-BE49-F238E27FC236}">
                <a16:creationId xmlns:a16="http://schemas.microsoft.com/office/drawing/2014/main" id="{C2A73C61-A39D-37C7-2913-A6A38D95D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2</a:t>
            </a:r>
          </a:p>
        </p:txBody>
      </p:sp>
      <p:grpSp>
        <p:nvGrpSpPr>
          <p:cNvPr id="2071" name="Group 23">
            <a:extLst>
              <a:ext uri="{FF2B5EF4-FFF2-40B4-BE49-F238E27FC236}">
                <a16:creationId xmlns:a16="http://schemas.microsoft.com/office/drawing/2014/main" id="{1809A900-771C-E5AF-0A3B-0ABAA18C4EE5}"/>
              </a:ext>
            </a:extLst>
          </p:cNvPr>
          <p:cNvGrpSpPr>
            <a:grpSpLocks/>
          </p:cNvGrpSpPr>
          <p:nvPr/>
        </p:nvGrpSpPr>
        <p:grpSpPr bwMode="auto">
          <a:xfrm>
            <a:off x="2488096" y="5415306"/>
            <a:ext cx="7772400" cy="1412875"/>
            <a:chOff x="768" y="3404"/>
            <a:chExt cx="4896" cy="890"/>
          </a:xfrm>
        </p:grpSpPr>
        <p:pic>
          <p:nvPicPr>
            <p:cNvPr id="2097" name="Picture 24" descr="Nut do">
              <a:extLst>
                <a:ext uri="{FF2B5EF4-FFF2-40B4-BE49-F238E27FC236}">
                  <a16:creationId xmlns:a16="http://schemas.microsoft.com/office/drawing/2014/main" id="{85EE1497-9957-84F7-F4BF-61A1BC27C2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98" name="AutoShape 25">
              <a:extLst>
                <a:ext uri="{FF2B5EF4-FFF2-40B4-BE49-F238E27FC236}">
                  <a16:creationId xmlns:a16="http://schemas.microsoft.com/office/drawing/2014/main" id="{1BB32F01-2740-EC2B-DA9B-458E7872E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vi-VN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89" name="Rectangle 41">
            <a:extLst>
              <a:ext uri="{FF2B5EF4-FFF2-40B4-BE49-F238E27FC236}">
                <a16:creationId xmlns:a16="http://schemas.microsoft.com/office/drawing/2014/main" id="{D7C7D468-7D8E-6ED0-940B-615738511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1650" y="638343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2088" name="WordArt 42">
            <a:extLst>
              <a:ext uri="{FF2B5EF4-FFF2-40B4-BE49-F238E27FC236}">
                <a16:creationId xmlns:a16="http://schemas.microsoft.com/office/drawing/2014/main" id="{F851B0C5-F8EF-830D-7214-B6CA9E96D27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47913" y="300038"/>
            <a:ext cx="74549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âu hỏi t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ự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uận</a:t>
            </a:r>
            <a:r>
              <a:rPr lang="vi-VN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927C68A-7760-3730-8E24-4F42BD7C8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697" y="5456581"/>
            <a:ext cx="112562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3x</a:t>
            </a:r>
            <a:r>
              <a:rPr lang="en-US" altLang="vi-VN" sz="4000" baseline="30000" dirty="0">
                <a:solidFill>
                  <a:srgbClr val="FFFF00"/>
                </a:solidFill>
                <a:cs typeface="Times New Roman" panose="02020603050405020304" pitchFamily="18" charset="0"/>
              </a:rPr>
              <a:t>3</a:t>
            </a:r>
            <a:r>
              <a:rPr lang="en-US" altLang="vi-VN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ACE132F-89D2-7F08-7B6B-7F88B1B83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497" y="5456581"/>
            <a:ext cx="2066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vi-VN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án</a:t>
            </a:r>
            <a:r>
              <a:rPr lang="en-US" altLang="vi-VN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:</a:t>
            </a:r>
            <a:endParaRPr lang="en-US" altLang="vi-VN" sz="4000" dirty="0">
              <a:cs typeface="Times New Roman" panose="02020603050405020304" pitchFamily="18" charset="0"/>
            </a:endParaRPr>
          </a:p>
        </p:txBody>
      </p:sp>
      <p:pic>
        <p:nvPicPr>
          <p:cNvPr id="2091" name="Picture 18" descr="Cau hoi">
            <a:extLst>
              <a:ext uri="{FF2B5EF4-FFF2-40B4-BE49-F238E27FC236}">
                <a16:creationId xmlns:a16="http://schemas.microsoft.com/office/drawing/2014/main" id="{7FC29402-4F5D-B19F-126D-C0451D2A74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1250" y="1898984"/>
            <a:ext cx="10445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8591E19-C444-4A10-5029-43FE79D739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5717041"/>
              </p:ext>
            </p:extLst>
          </p:nvPr>
        </p:nvGraphicFramePr>
        <p:xfrm>
          <a:off x="3042134" y="2434845"/>
          <a:ext cx="4543425" cy="4267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543425">
                  <a:extLst>
                    <a:ext uri="{9D8B030D-6E8A-4147-A177-3AD203B41FA5}">
                      <a16:colId xmlns:a16="http://schemas.microsoft.com/office/drawing/2014/main" val="42305440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121917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kern="1200" dirty="0"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1.</a:t>
                      </a:r>
                      <a:r>
                        <a:rPr lang="en-US" sz="2800" kern="1200" dirty="0"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kumimoji="0" lang="en-US" altLang="vi-V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kumimoji="0" lang="en-US" altLang="vi-V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kumimoji="0" lang="en-US" altLang="vi-V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2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92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8802956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8FFFDB-B030-2068-6277-303ECCD61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71050"/>
              </p:ext>
            </p:extLst>
          </p:nvPr>
        </p:nvGraphicFramePr>
        <p:xfrm>
          <a:off x="4943475" y="3239003"/>
          <a:ext cx="2872478" cy="70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0" imgW="1130040" imgH="279360" progId="Equation.DSMT4">
                  <p:embed/>
                </p:oleObj>
              </mc:Choice>
              <mc:Fallback>
                <p:oleObj name="Equation" r:id="rId10" imgW="11300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239003"/>
                        <a:ext cx="2872478" cy="700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1284F858-9C68-9DDF-40C6-1FEEF2AF9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2026" y="633026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616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1000"/>
                                        <p:tgtEl>
                                          <p:spTgt spid="616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1000"/>
                                        <p:tgtEl>
                                          <p:spTgt spid="616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616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6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1000"/>
                                        <p:tgtEl>
                                          <p:spTgt spid="616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6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1000"/>
                                        <p:tgtEl>
                                          <p:spTgt spid="616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6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1000"/>
                                        <p:tgtEl>
                                          <p:spTgt spid="616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"/>
                                            </p:cond>
                                          </p:stCondLst>
                                        </p:cTn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0"/>
                            </p:stCondLst>
                            <p:childTnLst>
                              <p:par>
                                <p:cTn id="4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1000"/>
                                        <p:tgtEl>
                                          <p:spTgt spid="616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6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500"/>
                            </p:stCondLst>
                            <p:childTnLst>
                              <p:par>
                                <p:cTn id="4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1000"/>
                                        <p:tgtEl>
                                          <p:spTgt spid="616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6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5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1000"/>
                                        <p:tgtEl>
                                          <p:spTgt spid="616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500"/>
                            </p:stCondLst>
                            <p:childTnLst>
                              <p:par>
                                <p:cTn id="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1000"/>
                                        <p:tgtEl>
                                          <p:spTgt spid="616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500"/>
                            </p:stCondLst>
                            <p:childTnLst>
                              <p:par>
                                <p:cTn id="5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1000"/>
                                        <p:tgtEl>
                                          <p:spTgt spid="616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0"/>
                            </p:stCondLst>
                            <p:childTnLst>
                              <p:par>
                                <p:cTn id="6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1000"/>
                                        <p:tgtEl>
                                          <p:spTgt spid="616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0" grpId="0" autoUpdateAnimBg="0"/>
      <p:bldP spid="616451" grpId="0"/>
      <p:bldP spid="616452" grpId="0" autoUpdateAnimBg="0"/>
      <p:bldP spid="616453" grpId="0" autoUpdateAnimBg="0"/>
      <p:bldP spid="616454" grpId="0" autoUpdateAnimBg="0"/>
      <p:bldP spid="616455" grpId="0" autoUpdateAnimBg="0"/>
      <p:bldP spid="616456" grpId="0" autoUpdateAnimBg="0"/>
      <p:bldP spid="616457" grpId="0" autoUpdateAnimBg="0"/>
      <p:bldP spid="616458" grpId="0" autoUpdateAnimBg="0"/>
      <p:bldP spid="616459" grpId="0" autoUpdateAnimBg="0"/>
      <p:bldP spid="616460" grpId="0" autoUpdateAnimBg="0"/>
      <p:bldP spid="616465" grpId="0" animBg="1"/>
      <p:bldP spid="616465" grpId="1" animBg="1" autoUpdateAnimBg="0"/>
      <p:bldP spid="616466" grpId="0" autoUpdateAnimBg="0"/>
      <p:bldP spid="616467" grpId="0" autoUpdateAnimBg="0"/>
      <p:bldP spid="616468" grpId="0" autoUpdateAnimBg="0"/>
      <p:bldP spid="616489" grpId="0" autoUpdateAnimBg="0"/>
      <p:bldP spid="54" grpId="0" autoUpdateAnimBg="0"/>
      <p:bldP spid="5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D662A2-6B99-7C6E-B14C-C26A56EAE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</a:t>
            </a:r>
          </a:p>
        </p:txBody>
      </p:sp>
      <p:sp>
        <p:nvSpPr>
          <p:cNvPr id="616451" name="Rectangl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BA7D8C-4968-1D87-9526-0C683D297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81026"/>
            <a:ext cx="23622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:  </a:t>
            </a:r>
          </a:p>
        </p:txBody>
      </p:sp>
      <p:sp>
        <p:nvSpPr>
          <p:cNvPr id="616452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0B342B-A7EE-63A4-AB7B-347012BCB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1</a:t>
            </a:r>
          </a:p>
        </p:txBody>
      </p:sp>
      <p:sp>
        <p:nvSpPr>
          <p:cNvPr id="616453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6D9744-FACD-E3BE-90CA-C2195F91F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2</a:t>
            </a:r>
          </a:p>
        </p:txBody>
      </p:sp>
      <p:sp>
        <p:nvSpPr>
          <p:cNvPr id="616454" name="Rectangl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969C79-893A-BF80-8C4D-096CA78AE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3</a:t>
            </a:r>
          </a:p>
        </p:txBody>
      </p:sp>
      <p:sp>
        <p:nvSpPr>
          <p:cNvPr id="616455" name="Rectangl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4B6998-72FB-1C19-A412-1ED67A896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4</a:t>
            </a:r>
          </a:p>
        </p:txBody>
      </p:sp>
      <p:sp>
        <p:nvSpPr>
          <p:cNvPr id="616456" name="Rectangl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93D80C-4EF8-EAC6-CC34-19C92F29C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5</a:t>
            </a:r>
          </a:p>
        </p:txBody>
      </p:sp>
      <p:sp>
        <p:nvSpPr>
          <p:cNvPr id="616457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D295DC-FBFB-DC75-0951-AC90EEE36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6</a:t>
            </a:r>
          </a:p>
        </p:txBody>
      </p:sp>
      <p:sp>
        <p:nvSpPr>
          <p:cNvPr id="616458" name="Rectangle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FA75EB-DE7E-EEA3-D08E-DC7D85113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7</a:t>
            </a:r>
          </a:p>
        </p:txBody>
      </p:sp>
      <p:sp>
        <p:nvSpPr>
          <p:cNvPr id="616459" name="Rectangl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7D7BA3-C141-03EF-E700-89D215ACD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8</a:t>
            </a:r>
          </a:p>
        </p:txBody>
      </p:sp>
      <p:sp>
        <p:nvSpPr>
          <p:cNvPr id="616460" name="Rectangle 12">
            <a:extLst>
              <a:ext uri="{FF2B5EF4-FFF2-40B4-BE49-F238E27FC236}">
                <a16:creationId xmlns:a16="http://schemas.microsoft.com/office/drawing/2014/main" id="{E23C272D-DA1C-79AA-E79A-8482E0335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9</a:t>
            </a:r>
          </a:p>
        </p:txBody>
      </p:sp>
      <p:pic>
        <p:nvPicPr>
          <p:cNvPr id="3085" name="Picture 13" descr="Thanh dung">
            <a:extLst>
              <a:ext uri="{FF2B5EF4-FFF2-40B4-BE49-F238E27FC236}">
                <a16:creationId xmlns:a16="http://schemas.microsoft.com/office/drawing/2014/main" id="{4F6E1C14-3B7B-39EE-D281-BA992D83A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209676"/>
            <a:ext cx="660400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AutoShape 14">
            <a:extLst>
              <a:ext uri="{FF2B5EF4-FFF2-40B4-BE49-F238E27FC236}">
                <a16:creationId xmlns:a16="http://schemas.microsoft.com/office/drawing/2014/main" id="{854ADCF1-469A-85DD-20AF-C821790B3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2286000"/>
            <a:ext cx="3429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pic>
        <p:nvPicPr>
          <p:cNvPr id="3087" name="Picture 15" descr="Khung cau hoi">
            <a:extLst>
              <a:ext uri="{FF2B5EF4-FFF2-40B4-BE49-F238E27FC236}">
                <a16:creationId xmlns:a16="http://schemas.microsoft.com/office/drawing/2014/main" id="{56F2927E-1437-249C-68EE-1E623734B9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1287463"/>
            <a:ext cx="8438148" cy="401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8" name="AutoShape 16">
            <a:extLst>
              <a:ext uri="{FF2B5EF4-FFF2-40B4-BE49-F238E27FC236}">
                <a16:creationId xmlns:a16="http://schemas.microsoft.com/office/drawing/2014/main" id="{34D575A2-92AC-2509-E8AD-4F8A36E6B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5916472"/>
            <a:ext cx="533400" cy="152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sp>
        <p:nvSpPr>
          <p:cNvPr id="616465" name="Text Box 17">
            <a:extLst>
              <a:ext uri="{FF2B5EF4-FFF2-40B4-BE49-F238E27FC236}">
                <a16:creationId xmlns:a16="http://schemas.microsoft.com/office/drawing/2014/main" id="{F59F1DC3-2EB5-B43D-54B8-D8DA210A4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643" y="1980971"/>
            <a:ext cx="7442200" cy="286232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</p:txBody>
      </p:sp>
      <p:sp>
        <p:nvSpPr>
          <p:cNvPr id="616466" name="Rectangle 18">
            <a:extLst>
              <a:ext uri="{FF2B5EF4-FFF2-40B4-BE49-F238E27FC236}">
                <a16:creationId xmlns:a16="http://schemas.microsoft.com/office/drawing/2014/main" id="{B87A2A93-11F2-EBDC-8DC2-9E7070FA4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0</a:t>
            </a:r>
          </a:p>
        </p:txBody>
      </p:sp>
      <p:sp>
        <p:nvSpPr>
          <p:cNvPr id="616467" name="Rectangle 19">
            <a:extLst>
              <a:ext uri="{FF2B5EF4-FFF2-40B4-BE49-F238E27FC236}">
                <a16:creationId xmlns:a16="http://schemas.microsoft.com/office/drawing/2014/main" id="{34021104-18EE-70D6-B748-4E26748FB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1</a:t>
            </a:r>
          </a:p>
        </p:txBody>
      </p:sp>
      <p:sp>
        <p:nvSpPr>
          <p:cNvPr id="616468" name="Rectangle 20">
            <a:extLst>
              <a:ext uri="{FF2B5EF4-FFF2-40B4-BE49-F238E27FC236}">
                <a16:creationId xmlns:a16="http://schemas.microsoft.com/office/drawing/2014/main" id="{9E0B7BFC-6476-7757-A547-7BECE5C72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2</a:t>
            </a:r>
          </a:p>
        </p:txBody>
      </p:sp>
      <p:grpSp>
        <p:nvGrpSpPr>
          <p:cNvPr id="3095" name="Group 23">
            <a:extLst>
              <a:ext uri="{FF2B5EF4-FFF2-40B4-BE49-F238E27FC236}">
                <a16:creationId xmlns:a16="http://schemas.microsoft.com/office/drawing/2014/main" id="{E9AC6377-C097-243F-3F6B-4E49EA36C393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441810"/>
            <a:ext cx="7772400" cy="1412875"/>
            <a:chOff x="768" y="3404"/>
            <a:chExt cx="4896" cy="890"/>
          </a:xfrm>
        </p:grpSpPr>
        <p:pic>
          <p:nvPicPr>
            <p:cNvPr id="3121" name="Picture 24" descr="Nut do">
              <a:extLst>
                <a:ext uri="{FF2B5EF4-FFF2-40B4-BE49-F238E27FC236}">
                  <a16:creationId xmlns:a16="http://schemas.microsoft.com/office/drawing/2014/main" id="{4B608578-B016-7F9F-4448-DF6C33C93E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2" name="AutoShape 25">
              <a:extLst>
                <a:ext uri="{FF2B5EF4-FFF2-40B4-BE49-F238E27FC236}">
                  <a16:creationId xmlns:a16="http://schemas.microsoft.com/office/drawing/2014/main" id="{A1B56317-D952-D9C3-C5AB-4E5B50513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vi-VN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89" name="Rectangle 41">
            <a:extLst>
              <a:ext uri="{FF2B5EF4-FFF2-40B4-BE49-F238E27FC236}">
                <a16:creationId xmlns:a16="http://schemas.microsoft.com/office/drawing/2014/main" id="{B3B7ED88-D6B3-BC3D-64E7-CFF9B181C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857" y="72472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4F4A657-C80A-9DAD-995A-96E1BE146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576" y="5606857"/>
            <a:ext cx="4849813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500" b="0" dirty="0">
                <a:solidFill>
                  <a:srgbClr val="FFFF00"/>
                </a:solidFill>
                <a:cs typeface="Times New Roman" panose="02020603050405020304" pitchFamily="18" charset="0"/>
              </a:rPr>
              <a:t>A = x</a:t>
            </a:r>
            <a:r>
              <a:rPr lang="en-US" altLang="vi-VN" sz="3500" b="0" baseline="30000" dirty="0">
                <a:solidFill>
                  <a:srgbClr val="FFFF00"/>
                </a:solidFill>
                <a:cs typeface="Times New Roman" panose="02020603050405020304" pitchFamily="18" charset="0"/>
              </a:rPr>
              <a:t>3</a:t>
            </a:r>
            <a:r>
              <a:rPr lang="en-US" altLang="vi-VN" sz="3500" b="0" dirty="0">
                <a:solidFill>
                  <a:srgbClr val="FFFF00"/>
                </a:solidFill>
                <a:cs typeface="Times New Roman" panose="02020603050405020304" pitchFamily="18" charset="0"/>
              </a:rPr>
              <a:t> – 3x</a:t>
            </a:r>
            <a:r>
              <a:rPr lang="en-US" altLang="vi-VN" sz="3500" b="0" baseline="30000" dirty="0">
                <a:solidFill>
                  <a:srgbClr val="FFFF00"/>
                </a:solidFill>
                <a:cs typeface="Times New Roman" panose="02020603050405020304" pitchFamily="18" charset="0"/>
              </a:rPr>
              <a:t>2</a:t>
            </a:r>
            <a:r>
              <a:rPr lang="en-US" altLang="vi-VN" sz="3500" b="0" dirty="0">
                <a:solidFill>
                  <a:srgbClr val="FFFF00"/>
                </a:solidFill>
                <a:cs typeface="Times New Roman" panose="02020603050405020304" pitchFamily="18" charset="0"/>
              </a:rPr>
              <a:t>y</a:t>
            </a:r>
            <a:r>
              <a:rPr lang="en-US" altLang="vi-VN" sz="3500" b="0" baseline="30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500" b="0" dirty="0">
                <a:solidFill>
                  <a:srgbClr val="FFFF00"/>
                </a:solidFill>
                <a:cs typeface="Times New Roman" panose="02020603050405020304" pitchFamily="18" charset="0"/>
              </a:rPr>
              <a:t>+ 3xy</a:t>
            </a:r>
            <a:r>
              <a:rPr lang="en-US" altLang="vi-VN" sz="3500" b="0" baseline="30000" dirty="0">
                <a:solidFill>
                  <a:srgbClr val="FFFF00"/>
                </a:solidFill>
                <a:cs typeface="Times New Roman" panose="02020603050405020304" pitchFamily="18" charset="0"/>
              </a:rPr>
              <a:t>2</a:t>
            </a:r>
            <a:r>
              <a:rPr lang="en-US" altLang="vi-VN" sz="3500" b="0" dirty="0">
                <a:solidFill>
                  <a:srgbClr val="FFFF00"/>
                </a:solidFill>
                <a:cs typeface="Times New Roman" panose="02020603050405020304" pitchFamily="18" charset="0"/>
              </a:rPr>
              <a:t> – y</a:t>
            </a:r>
            <a:r>
              <a:rPr lang="en-US" altLang="vi-VN" sz="3500" b="0" baseline="30000" dirty="0">
                <a:solidFill>
                  <a:srgbClr val="FFFF00"/>
                </a:solidFill>
                <a:cs typeface="Times New Roman" panose="02020603050405020304" pitchFamily="18" charset="0"/>
              </a:rPr>
              <a:t>3</a:t>
            </a:r>
            <a:r>
              <a:rPr lang="en-US" altLang="vi-VN" sz="3500" b="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88043E3-B772-7A8B-9556-7E7F6AE47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0" y="5536801"/>
            <a:ext cx="19383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vi-VN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án</a:t>
            </a:r>
            <a:r>
              <a:rPr lang="en-US" altLang="vi-VN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:</a:t>
            </a:r>
            <a:endParaRPr lang="en-US" altLang="vi-VN" sz="4000" dirty="0">
              <a:cs typeface="Times New Roman" panose="02020603050405020304" pitchFamily="18" charset="0"/>
            </a:endParaRPr>
          </a:p>
        </p:txBody>
      </p:sp>
      <p:pic>
        <p:nvPicPr>
          <p:cNvPr id="3115" name="Picture 18" descr="Cau hoi">
            <a:extLst>
              <a:ext uri="{FF2B5EF4-FFF2-40B4-BE49-F238E27FC236}">
                <a16:creationId xmlns:a16="http://schemas.microsoft.com/office/drawing/2014/main" id="{347BCDA1-C4A5-60D9-EF1E-FFF51438ED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8300" y="2095500"/>
            <a:ext cx="10445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0174" name="Rectangle 46">
            <a:extLst>
              <a:ext uri="{FF2B5EF4-FFF2-40B4-BE49-F238E27FC236}">
                <a16:creationId xmlns:a16="http://schemas.microsoft.com/office/drawing/2014/main" id="{DF4855B5-A4D2-43C8-EAFC-EF3812D59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9206" y="1907162"/>
            <a:ext cx="639884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vi-VN" sz="2800" dirty="0" err="1">
                <a:solidFill>
                  <a:srgbClr val="C0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2: 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Cho </a:t>
            </a:r>
            <a:r>
              <a:rPr lang="en-US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hai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đa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thức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P = x – y </a:t>
            </a:r>
          </a:p>
          <a:p>
            <a:pPr>
              <a:lnSpc>
                <a:spcPct val="150000"/>
              </a:lnSpc>
            </a:pPr>
            <a:r>
              <a:rPr lang="en-US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Q = x</a:t>
            </a:r>
            <a:r>
              <a:rPr lang="en-US" sz="2800" b="0" baseline="3000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– 2xy + y</a:t>
            </a:r>
            <a:r>
              <a:rPr lang="en-US" sz="2800" b="0" baseline="3000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endParaRPr lang="en-US" altLang="vi-VN" sz="2800" b="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1E84CE14-1B18-A071-CDAC-D26793AC2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261" y="3488814"/>
            <a:ext cx="3949329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Tìm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đa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thức</a:t>
            </a:r>
            <a:r>
              <a:rPr lang="en-US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A = P.Q</a:t>
            </a:r>
            <a:endParaRPr lang="en-US" altLang="vi-VN" sz="2800" b="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WordArt 42">
            <a:extLst>
              <a:ext uri="{FF2B5EF4-FFF2-40B4-BE49-F238E27FC236}">
                <a16:creationId xmlns:a16="http://schemas.microsoft.com/office/drawing/2014/main" id="{59D64588-3EBA-AFEB-5DE4-DF07DFCE4D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47913" y="300038"/>
            <a:ext cx="74549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âu hỏi t</a:t>
            </a:r>
            <a:r>
              <a:rPr lang="en-US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ự </a:t>
            </a:r>
            <a:r>
              <a:rPr lang="en-US" sz="3600" kern="10" dirty="0" err="1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uận</a:t>
            </a:r>
            <a:r>
              <a:rPr lang="vi-VN" sz="3600" kern="10" dirty="0">
                <a:blipFill dpi="0" rotWithShape="0">
                  <a:blip r:embed="rId8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6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616465" grpId="0" animBg="1"/>
      <p:bldP spid="56017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FB4D70-89B2-3BCE-3A30-A7BE8FA6D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</a:t>
            </a:r>
          </a:p>
        </p:txBody>
      </p:sp>
      <p:sp>
        <p:nvSpPr>
          <p:cNvPr id="616451" name="Rectangl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EE23F8-520E-B27E-B9C1-23E3267BE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81026"/>
            <a:ext cx="23622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:  </a:t>
            </a:r>
          </a:p>
        </p:txBody>
      </p:sp>
      <p:sp>
        <p:nvSpPr>
          <p:cNvPr id="616452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E4E40E-A0A5-F993-6A12-AA3143625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1</a:t>
            </a:r>
          </a:p>
        </p:txBody>
      </p:sp>
      <p:sp>
        <p:nvSpPr>
          <p:cNvPr id="616453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9A1889-0E2E-48C4-03BE-8A1FCFCF5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2</a:t>
            </a:r>
          </a:p>
        </p:txBody>
      </p:sp>
      <p:sp>
        <p:nvSpPr>
          <p:cNvPr id="616454" name="Rectangl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C79A3F-97BB-C7D2-6441-DB75D7F97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3</a:t>
            </a:r>
          </a:p>
        </p:txBody>
      </p:sp>
      <p:sp>
        <p:nvSpPr>
          <p:cNvPr id="616455" name="Rectangl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13D538-865B-CD6C-3F42-7F073C100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4</a:t>
            </a:r>
          </a:p>
        </p:txBody>
      </p:sp>
      <p:sp>
        <p:nvSpPr>
          <p:cNvPr id="616456" name="Rectangl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2D6BCE-93BD-272C-CBA8-D64E1A89C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5</a:t>
            </a:r>
          </a:p>
        </p:txBody>
      </p:sp>
      <p:sp>
        <p:nvSpPr>
          <p:cNvPr id="616457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CE2B78-B112-7F37-C428-1C0D13EF9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6</a:t>
            </a:r>
          </a:p>
        </p:txBody>
      </p:sp>
      <p:sp>
        <p:nvSpPr>
          <p:cNvPr id="616458" name="Rectangle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793883-B3E3-B609-93D2-EACB7A4C5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7</a:t>
            </a:r>
          </a:p>
        </p:txBody>
      </p:sp>
      <p:sp>
        <p:nvSpPr>
          <p:cNvPr id="616459" name="Rectangl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CAAC50-DEC1-EB37-7883-673FE8970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8</a:t>
            </a:r>
          </a:p>
        </p:txBody>
      </p:sp>
      <p:sp>
        <p:nvSpPr>
          <p:cNvPr id="616460" name="Rectangle 12">
            <a:extLst>
              <a:ext uri="{FF2B5EF4-FFF2-40B4-BE49-F238E27FC236}">
                <a16:creationId xmlns:a16="http://schemas.microsoft.com/office/drawing/2014/main" id="{51AEEBC0-C1B4-395F-2033-C63C7CD23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9</a:t>
            </a:r>
          </a:p>
        </p:txBody>
      </p:sp>
      <p:pic>
        <p:nvPicPr>
          <p:cNvPr id="4109" name="Picture 13" descr="Thanh dung">
            <a:extLst>
              <a:ext uri="{FF2B5EF4-FFF2-40B4-BE49-F238E27FC236}">
                <a16:creationId xmlns:a16="http://schemas.microsoft.com/office/drawing/2014/main" id="{9B68E5EB-62F3-74AA-9549-B4C85F4E4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209676"/>
            <a:ext cx="660400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AutoShape 14">
            <a:extLst>
              <a:ext uri="{FF2B5EF4-FFF2-40B4-BE49-F238E27FC236}">
                <a16:creationId xmlns:a16="http://schemas.microsoft.com/office/drawing/2014/main" id="{B9255421-D7E3-EDF7-32E9-944B98076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2286000"/>
            <a:ext cx="3429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pic>
        <p:nvPicPr>
          <p:cNvPr id="4111" name="Picture 15" descr="Khung cau hoi">
            <a:extLst>
              <a:ext uri="{FF2B5EF4-FFF2-40B4-BE49-F238E27FC236}">
                <a16:creationId xmlns:a16="http://schemas.microsoft.com/office/drawing/2014/main" id="{DBF289A8-FB03-356E-85D7-612CB11B6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1287463"/>
            <a:ext cx="792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AutoShape 16">
            <a:extLst>
              <a:ext uri="{FF2B5EF4-FFF2-40B4-BE49-F238E27FC236}">
                <a16:creationId xmlns:a16="http://schemas.microsoft.com/office/drawing/2014/main" id="{543A5723-EF1B-B3A7-E6B4-8B4D2DB4C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5691188"/>
            <a:ext cx="533400" cy="152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sp>
        <p:nvSpPr>
          <p:cNvPr id="616465" name="Text Box 17">
            <a:extLst>
              <a:ext uri="{FF2B5EF4-FFF2-40B4-BE49-F238E27FC236}">
                <a16:creationId xmlns:a16="http://schemas.microsoft.com/office/drawing/2014/main" id="{7B9B91A9-F74A-2D2A-4D1B-4BE0B2EDD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422" y="1933577"/>
            <a:ext cx="6934200" cy="283527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</p:txBody>
      </p:sp>
      <p:sp>
        <p:nvSpPr>
          <p:cNvPr id="616466" name="Rectangle 18">
            <a:extLst>
              <a:ext uri="{FF2B5EF4-FFF2-40B4-BE49-F238E27FC236}">
                <a16:creationId xmlns:a16="http://schemas.microsoft.com/office/drawing/2014/main" id="{08148B50-93CE-658F-773F-1041285C9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0</a:t>
            </a:r>
          </a:p>
        </p:txBody>
      </p:sp>
      <p:sp>
        <p:nvSpPr>
          <p:cNvPr id="616467" name="Rectangle 19">
            <a:extLst>
              <a:ext uri="{FF2B5EF4-FFF2-40B4-BE49-F238E27FC236}">
                <a16:creationId xmlns:a16="http://schemas.microsoft.com/office/drawing/2014/main" id="{339DA3C2-BAD6-D5D7-196C-5D8D6C907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1</a:t>
            </a:r>
          </a:p>
        </p:txBody>
      </p:sp>
      <p:sp>
        <p:nvSpPr>
          <p:cNvPr id="616468" name="Rectangle 20">
            <a:extLst>
              <a:ext uri="{FF2B5EF4-FFF2-40B4-BE49-F238E27FC236}">
                <a16:creationId xmlns:a16="http://schemas.microsoft.com/office/drawing/2014/main" id="{19BD1049-A127-4090-07B4-B18826A22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2</a:t>
            </a:r>
          </a:p>
        </p:txBody>
      </p:sp>
      <p:grpSp>
        <p:nvGrpSpPr>
          <p:cNvPr id="4119" name="Group 23">
            <a:extLst>
              <a:ext uri="{FF2B5EF4-FFF2-40B4-BE49-F238E27FC236}">
                <a16:creationId xmlns:a16="http://schemas.microsoft.com/office/drawing/2014/main" id="{59617E83-C253-CE73-FC0D-DA7459B5E7A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216526"/>
            <a:ext cx="7772400" cy="1412875"/>
            <a:chOff x="768" y="3404"/>
            <a:chExt cx="4896" cy="890"/>
          </a:xfrm>
        </p:grpSpPr>
        <p:pic>
          <p:nvPicPr>
            <p:cNvPr id="4145" name="Picture 24" descr="Nut do">
              <a:extLst>
                <a:ext uri="{FF2B5EF4-FFF2-40B4-BE49-F238E27FC236}">
                  <a16:creationId xmlns:a16="http://schemas.microsoft.com/office/drawing/2014/main" id="{CCCF4801-F559-4FF5-55C7-8404E862F1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6" name="AutoShape 25">
              <a:extLst>
                <a:ext uri="{FF2B5EF4-FFF2-40B4-BE49-F238E27FC236}">
                  <a16:creationId xmlns:a16="http://schemas.microsoft.com/office/drawing/2014/main" id="{D9E52F47-00A9-7F1C-82E9-AE23302B8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vi-VN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89" name="Rectangle 41">
            <a:extLst>
              <a:ext uri="{FF2B5EF4-FFF2-40B4-BE49-F238E27FC236}">
                <a16:creationId xmlns:a16="http://schemas.microsoft.com/office/drawing/2014/main" id="{7C70258E-5F3E-34D0-A952-E14BF8A9D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088" y="696216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4136" name="WordArt 42">
            <a:extLst>
              <a:ext uri="{FF2B5EF4-FFF2-40B4-BE49-F238E27FC236}">
                <a16:creationId xmlns:a16="http://schemas.microsoft.com/office/drawing/2014/main" id="{7BE8F4A4-48FA-661B-408E-668B5B7256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47913" y="300038"/>
            <a:ext cx="74549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 dirty="0">
                <a:blipFill dpi="0" rotWithShape="0">
                  <a:blip r:embed="rId7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âu hỏi trắc nghiệm 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8D2D0F2-E82E-D1F4-D090-64DE527B6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257801"/>
            <a:ext cx="522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>
                <a:solidFill>
                  <a:srgbClr val="FFFF00"/>
                </a:solidFill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ADF1938-0C79-0E0D-A072-B86E27D70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5257801"/>
            <a:ext cx="2066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>
                <a:solidFill>
                  <a:srgbClr val="FFFF00"/>
                </a:solidFill>
                <a:cs typeface="Times New Roman" panose="02020603050405020304" pitchFamily="18" charset="0"/>
              </a:rPr>
              <a:t>Đáp án :</a:t>
            </a:r>
            <a:endParaRPr lang="en-US" altLang="vi-VN" sz="4000">
              <a:cs typeface="Times New Roman" panose="02020603050405020304" pitchFamily="18" charset="0"/>
            </a:endParaRPr>
          </a:p>
        </p:txBody>
      </p:sp>
      <p:pic>
        <p:nvPicPr>
          <p:cNvPr id="4139" name="Picture 18" descr="Cau hoi">
            <a:extLst>
              <a:ext uri="{FF2B5EF4-FFF2-40B4-BE49-F238E27FC236}">
                <a16:creationId xmlns:a16="http://schemas.microsoft.com/office/drawing/2014/main" id="{728C58C8-6766-219A-7D3F-437AF5AB98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1" y="1905000"/>
            <a:ext cx="10445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1198" name="Rectangle 46">
            <a:extLst>
              <a:ext uri="{FF2B5EF4-FFF2-40B4-BE49-F238E27FC236}">
                <a16:creationId xmlns:a16="http://schemas.microsoft.com/office/drawing/2014/main" id="{77804138-3854-52B3-E219-8CB10F412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1828800"/>
            <a:ext cx="6248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 err="1">
                <a:solidFill>
                  <a:srgbClr val="C0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3: </a:t>
            </a:r>
            <a:r>
              <a:rPr lang="en-US" sz="2800" b="0" dirty="0" err="1">
                <a:solidFill>
                  <a:srgbClr val="C00000"/>
                </a:solidFill>
              </a:rPr>
              <a:t>Kết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r>
              <a:rPr lang="en-US" sz="2800" b="0" dirty="0" err="1">
                <a:solidFill>
                  <a:srgbClr val="C00000"/>
                </a:solidFill>
              </a:rPr>
              <a:t>quả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r>
              <a:rPr lang="en-US" sz="2800" b="0" dirty="0" err="1">
                <a:solidFill>
                  <a:srgbClr val="C00000"/>
                </a:solidFill>
              </a:rPr>
              <a:t>của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r>
              <a:rPr lang="en-US" sz="2800" b="0" dirty="0" err="1">
                <a:solidFill>
                  <a:srgbClr val="C00000"/>
                </a:solidFill>
              </a:rPr>
              <a:t>phép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r>
              <a:rPr lang="en-US" sz="2800" b="0" dirty="0" err="1">
                <a:solidFill>
                  <a:srgbClr val="C00000"/>
                </a:solidFill>
              </a:rPr>
              <a:t>nhân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  <a:endParaRPr lang="en-US" altLang="vi-VN" sz="2800" b="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Rectangle 46">
            <a:extLst>
              <a:ext uri="{FF2B5EF4-FFF2-40B4-BE49-F238E27FC236}">
                <a16:creationId xmlns:a16="http://schemas.microsoft.com/office/drawing/2014/main" id="{4F7C74FF-BDE4-FD58-F40D-8432E2C61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638" y="2463677"/>
            <a:ext cx="3921289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(x – 2)(x + 2)  </a:t>
            </a:r>
            <a:r>
              <a:rPr lang="en-US" altLang="vi-VN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E1054CFD-ED1E-EB84-071E-073C0A9E9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90" y="3450273"/>
            <a:ext cx="173387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. x</a:t>
            </a:r>
            <a:r>
              <a:rPr lang="en-US" altLang="vi-VN" sz="2800" b="0" baseline="3000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– 2 </a:t>
            </a:r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BABB19C8-826C-6177-1656-CF1C50B7E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90" y="3972882"/>
            <a:ext cx="173387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B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. x</a:t>
            </a:r>
            <a:r>
              <a:rPr lang="en-US" altLang="vi-VN" sz="2800" b="0" baseline="3000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– 4</a:t>
            </a:r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F1CA1460-1918-1142-397F-23DCBC893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065" y="3446145"/>
            <a:ext cx="269367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C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. x</a:t>
            </a:r>
            <a:r>
              <a:rPr lang="en-US" altLang="vi-VN" sz="2800" b="0" baseline="3000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– 2x – 4</a:t>
            </a:r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ABABC510-89E4-71F7-DB15-4FE5A466A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007" y="3951767"/>
            <a:ext cx="234007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D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. x</a:t>
            </a:r>
            <a:r>
              <a:rPr lang="en-US" altLang="vi-VN" sz="2800" b="0" baseline="3000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– 4x – 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6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6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616465" grpId="0" animBg="1"/>
      <p:bldP spid="561198" grpId="0"/>
      <p:bldP spid="2" grpId="0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C2075A-3F05-EE68-2746-918896E00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</a:t>
            </a:r>
          </a:p>
        </p:txBody>
      </p:sp>
      <p:sp>
        <p:nvSpPr>
          <p:cNvPr id="616451" name="Rectangl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76B972-4371-1BF7-7706-339A6671D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81026"/>
            <a:ext cx="23622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:  </a:t>
            </a:r>
          </a:p>
        </p:txBody>
      </p:sp>
      <p:sp>
        <p:nvSpPr>
          <p:cNvPr id="616452" name="Rectangl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2FE908-64D9-849A-26D8-FD64321F8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1</a:t>
            </a:r>
          </a:p>
        </p:txBody>
      </p:sp>
      <p:sp>
        <p:nvSpPr>
          <p:cNvPr id="616453" name="Rectangle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9F6AC-4CC5-3E57-07FE-06588A6E1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2</a:t>
            </a:r>
          </a:p>
        </p:txBody>
      </p:sp>
      <p:sp>
        <p:nvSpPr>
          <p:cNvPr id="616454" name="Rectangle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8F4A64-4A9B-EE16-A4FA-F833BFA25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3</a:t>
            </a:r>
          </a:p>
        </p:txBody>
      </p:sp>
      <p:sp>
        <p:nvSpPr>
          <p:cNvPr id="616455" name="Rectangl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01B922-9227-ECA0-8590-592858711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4</a:t>
            </a:r>
          </a:p>
        </p:txBody>
      </p:sp>
      <p:sp>
        <p:nvSpPr>
          <p:cNvPr id="616456" name="Rectangl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AD362-6AED-C723-033D-C90710D9E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5</a:t>
            </a:r>
          </a:p>
        </p:txBody>
      </p:sp>
      <p:sp>
        <p:nvSpPr>
          <p:cNvPr id="616457" name="Rectangle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290C49-F43F-448B-6228-9E0004ABF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6</a:t>
            </a:r>
          </a:p>
        </p:txBody>
      </p:sp>
      <p:sp>
        <p:nvSpPr>
          <p:cNvPr id="616458" name="Rectangle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D31006-DFE8-3ACF-CAD0-01A22FA67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7</a:t>
            </a:r>
          </a:p>
        </p:txBody>
      </p:sp>
      <p:sp>
        <p:nvSpPr>
          <p:cNvPr id="616459" name="Rectangl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60D9A0-D386-D9B1-AD1F-A02C7810B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8</a:t>
            </a:r>
          </a:p>
        </p:txBody>
      </p:sp>
      <p:sp>
        <p:nvSpPr>
          <p:cNvPr id="616460" name="Rectangle 12">
            <a:extLst>
              <a:ext uri="{FF2B5EF4-FFF2-40B4-BE49-F238E27FC236}">
                <a16:creationId xmlns:a16="http://schemas.microsoft.com/office/drawing/2014/main" id="{DB1B5D05-6FAC-21E6-2D44-899D30D7F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9</a:t>
            </a:r>
          </a:p>
        </p:txBody>
      </p:sp>
      <p:pic>
        <p:nvPicPr>
          <p:cNvPr id="5133" name="Picture 13" descr="Thanh dung">
            <a:extLst>
              <a:ext uri="{FF2B5EF4-FFF2-40B4-BE49-F238E27FC236}">
                <a16:creationId xmlns:a16="http://schemas.microsoft.com/office/drawing/2014/main" id="{94DB3B16-1566-5718-3E40-16C22FBDB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209676"/>
            <a:ext cx="660400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AutoShape 14">
            <a:extLst>
              <a:ext uri="{FF2B5EF4-FFF2-40B4-BE49-F238E27FC236}">
                <a16:creationId xmlns:a16="http://schemas.microsoft.com/office/drawing/2014/main" id="{C9011E68-F75E-EF3E-B346-1EF8E32BC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2286000"/>
            <a:ext cx="3429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pic>
        <p:nvPicPr>
          <p:cNvPr id="5135" name="Picture 15" descr="Khung cau hoi">
            <a:extLst>
              <a:ext uri="{FF2B5EF4-FFF2-40B4-BE49-F238E27FC236}">
                <a16:creationId xmlns:a16="http://schemas.microsoft.com/office/drawing/2014/main" id="{4FEE0DD2-AB03-3BBC-AD84-4E8335EB6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1287463"/>
            <a:ext cx="792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AutoShape 16">
            <a:extLst>
              <a:ext uri="{FF2B5EF4-FFF2-40B4-BE49-F238E27FC236}">
                <a16:creationId xmlns:a16="http://schemas.microsoft.com/office/drawing/2014/main" id="{223F8C1C-90C0-BE58-3D15-ED846EBD8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5691188"/>
            <a:ext cx="533400" cy="152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latin typeface="Arial" panose="020B0604020202020204" pitchFamily="34" charset="0"/>
            </a:endParaRPr>
          </a:p>
        </p:txBody>
      </p:sp>
      <p:sp>
        <p:nvSpPr>
          <p:cNvPr id="616465" name="Text Box 17">
            <a:extLst>
              <a:ext uri="{FF2B5EF4-FFF2-40B4-BE49-F238E27FC236}">
                <a16:creationId xmlns:a16="http://schemas.microsoft.com/office/drawing/2014/main" id="{A90F7273-376A-3C29-72F2-7BF120235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263" y="1955007"/>
            <a:ext cx="6934200" cy="283527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  <a:p>
            <a:pPr algn="just"/>
            <a:endParaRPr lang="en-US" altLang="vi-VN" sz="2000">
              <a:cs typeface="Times New Roman" panose="02020603050405020304" pitchFamily="18" charset="0"/>
            </a:endParaRPr>
          </a:p>
        </p:txBody>
      </p:sp>
      <p:sp>
        <p:nvSpPr>
          <p:cNvPr id="616466" name="Rectangle 18">
            <a:extLst>
              <a:ext uri="{FF2B5EF4-FFF2-40B4-BE49-F238E27FC236}">
                <a16:creationId xmlns:a16="http://schemas.microsoft.com/office/drawing/2014/main" id="{99772991-8EA8-06AB-3EFD-D18AA4E8F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0</a:t>
            </a:r>
          </a:p>
        </p:txBody>
      </p:sp>
      <p:sp>
        <p:nvSpPr>
          <p:cNvPr id="616467" name="Rectangle 19">
            <a:extLst>
              <a:ext uri="{FF2B5EF4-FFF2-40B4-BE49-F238E27FC236}">
                <a16:creationId xmlns:a16="http://schemas.microsoft.com/office/drawing/2014/main" id="{69CE28A7-5B8C-01A6-D85C-64A07EFDE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1</a:t>
            </a:r>
          </a:p>
        </p:txBody>
      </p:sp>
      <p:sp>
        <p:nvSpPr>
          <p:cNvPr id="616468" name="Rectangle 20">
            <a:extLst>
              <a:ext uri="{FF2B5EF4-FFF2-40B4-BE49-F238E27FC236}">
                <a16:creationId xmlns:a16="http://schemas.microsoft.com/office/drawing/2014/main" id="{C875E0F5-66C2-BD82-4285-B14C1D8E9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0" y="581026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450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2</a:t>
            </a:r>
          </a:p>
        </p:txBody>
      </p:sp>
      <p:grpSp>
        <p:nvGrpSpPr>
          <p:cNvPr id="5143" name="Group 23">
            <a:extLst>
              <a:ext uri="{FF2B5EF4-FFF2-40B4-BE49-F238E27FC236}">
                <a16:creationId xmlns:a16="http://schemas.microsoft.com/office/drawing/2014/main" id="{47408C31-34A5-C3B9-8A23-EBBCE3F85FEC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216526"/>
            <a:ext cx="7772400" cy="1412875"/>
            <a:chOff x="768" y="3404"/>
            <a:chExt cx="4896" cy="890"/>
          </a:xfrm>
        </p:grpSpPr>
        <p:pic>
          <p:nvPicPr>
            <p:cNvPr id="5169" name="Picture 24" descr="Nut do">
              <a:extLst>
                <a:ext uri="{FF2B5EF4-FFF2-40B4-BE49-F238E27FC236}">
                  <a16:creationId xmlns:a16="http://schemas.microsoft.com/office/drawing/2014/main" id="{1D3318DB-6B46-6CE1-E994-83C34ED04A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0" name="AutoShape 25">
              <a:extLst>
                <a:ext uri="{FF2B5EF4-FFF2-40B4-BE49-F238E27FC236}">
                  <a16:creationId xmlns:a16="http://schemas.microsoft.com/office/drawing/2014/main" id="{00986EDE-3700-EB0A-FA74-81B27EEB4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53"/>
              <a:ext cx="4096" cy="5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vi-VN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489" name="Rectangle 41">
            <a:extLst>
              <a:ext uri="{FF2B5EF4-FFF2-40B4-BE49-F238E27FC236}">
                <a16:creationId xmlns:a16="http://schemas.microsoft.com/office/drawing/2014/main" id="{96D222D6-38D6-26E2-70C1-4F12DB035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972" y="67707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giờ</a:t>
            </a:r>
            <a:endParaRPr lang="en-US" sz="28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5160" name="WordArt 42">
            <a:extLst>
              <a:ext uri="{FF2B5EF4-FFF2-40B4-BE49-F238E27FC236}">
                <a16:creationId xmlns:a16="http://schemas.microsoft.com/office/drawing/2014/main" id="{7F5F14F6-6D6A-564A-6F51-AF6F0A56F0B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47913" y="300038"/>
            <a:ext cx="74549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 dirty="0">
                <a:blipFill dpi="0" rotWithShape="0">
                  <a:blip r:embed="rId7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âu hỏi trắc nghiệm 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8C7707F-408A-882C-0DDB-42078B29B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1" y="5257801"/>
            <a:ext cx="550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9775707-7D4E-A070-1AB6-24AA7F48A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5257801"/>
            <a:ext cx="2066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4000">
                <a:solidFill>
                  <a:srgbClr val="FFFF00"/>
                </a:solidFill>
                <a:cs typeface="Times New Roman" panose="02020603050405020304" pitchFamily="18" charset="0"/>
              </a:rPr>
              <a:t>Đáp án :</a:t>
            </a:r>
            <a:endParaRPr lang="en-US" altLang="vi-VN" sz="4000">
              <a:cs typeface="Times New Roman" panose="02020603050405020304" pitchFamily="18" charset="0"/>
            </a:endParaRPr>
          </a:p>
        </p:txBody>
      </p:sp>
      <p:pic>
        <p:nvPicPr>
          <p:cNvPr id="5163" name="Picture 18" descr="Cau hoi">
            <a:extLst>
              <a:ext uri="{FF2B5EF4-FFF2-40B4-BE49-F238E27FC236}">
                <a16:creationId xmlns:a16="http://schemas.microsoft.com/office/drawing/2014/main" id="{5E3FB1C2-A799-33A8-3A1B-531CD76972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141" y="1905000"/>
            <a:ext cx="10445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2222" name="Rectangle 46">
            <a:extLst>
              <a:ext uri="{FF2B5EF4-FFF2-40B4-BE49-F238E27FC236}">
                <a16:creationId xmlns:a16="http://schemas.microsoft.com/office/drawing/2014/main" id="{F107218B-AF34-7C4E-DD7B-C3B6303A3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75" y="1889920"/>
            <a:ext cx="6248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vi-VN" sz="2800" dirty="0" err="1">
                <a:solidFill>
                  <a:srgbClr val="C000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4: 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 =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 = x – 1. Khi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C = A.B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800" b="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768E41D6-8AD7-F400-81D6-69AE4F7BF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3170" y="3156130"/>
            <a:ext cx="2390060" cy="704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A. 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C = x</a:t>
            </a:r>
            <a:r>
              <a:rPr lang="en-US" altLang="vi-VN" sz="2800" b="0" baseline="3000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y – 1 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800" b="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BF2F1156-0B05-65FF-1308-569EBA91A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3170" y="3774415"/>
            <a:ext cx="2020120" cy="702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B. 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C = y – 1 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800" b="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34754A1B-82B5-BBF8-4408-253394877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711" y="3084821"/>
            <a:ext cx="2527077" cy="861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C. 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C</a:t>
            </a:r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=</a:t>
            </a:r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vi-VN" sz="2800" b="0" baseline="3000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y – </a:t>
            </a:r>
            <a:r>
              <a:rPr lang="en-US" altLang="vi-VN" sz="2800" b="0" dirty="0" err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vi-VN" sz="2800" b="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Rectangle 46">
            <a:extLst>
              <a:ext uri="{FF2B5EF4-FFF2-40B4-BE49-F238E27FC236}">
                <a16:creationId xmlns:a16="http://schemas.microsoft.com/office/drawing/2014/main" id="{238A7AF8-79A6-E503-99A0-FE7A5A987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3296" y="3580914"/>
            <a:ext cx="219996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D. 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C =</a:t>
            </a:r>
            <a:r>
              <a:rPr lang="en-US" altLang="vi-V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y – </a:t>
            </a:r>
            <a:r>
              <a:rPr lang="en-US" altLang="vi-VN" sz="2800" b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xy</a:t>
            </a:r>
            <a:r>
              <a:rPr lang="en-US" altLang="vi-VN" sz="2800" b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800" b="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800" b="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6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6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"/>
                                            </p:cond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1000"/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61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6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6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6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6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616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61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61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6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1000"/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6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616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616465" grpId="0" animBg="1"/>
      <p:bldP spid="562222" grpId="0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7</TotalTime>
  <Words>1063</Words>
  <Application>Microsoft Office PowerPoint</Application>
  <PresentationFormat>Widescreen</PresentationFormat>
  <Paragraphs>262</Paragraphs>
  <Slides>31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6" baseType="lpstr">
      <vt:lpstr>.VnTimeH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3_Office Theme</vt:lpstr>
      <vt:lpstr>4_Office Theme</vt:lpstr>
      <vt:lpstr>5_Office Theme</vt:lpstr>
      <vt:lpstr>6_Office Theme</vt:lpstr>
      <vt:lpstr>8_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26</cp:revision>
  <dcterms:created xsi:type="dcterms:W3CDTF">2023-06-16T05:18:35Z</dcterms:created>
  <dcterms:modified xsi:type="dcterms:W3CDTF">2024-10-15T15:15:56Z</dcterms:modified>
</cp:coreProperties>
</file>